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4483C3A4" w:rsidR="00867A6C" w:rsidRPr="00134610" w:rsidRDefault="00134610" w:rsidP="00334A2D">
      <w:pPr>
        <w:pStyle w:val="Heading1"/>
        <w:jc w:val="center"/>
        <w:rPr>
          <w:b/>
          <w:bCs/>
          <w:sz w:val="72"/>
          <w:szCs w:val="72"/>
        </w:rPr>
      </w:pPr>
      <w:r w:rsidRPr="00134610">
        <w:rPr>
          <w:b/>
          <w:bCs/>
          <w:sz w:val="72"/>
          <w:szCs w:val="72"/>
        </w:rPr>
        <w:t xml:space="preserve">Topic 8: </w:t>
      </w:r>
      <w:r w:rsidR="004B728F" w:rsidRPr="00134610">
        <w:rPr>
          <w:b/>
          <w:bCs/>
          <w:sz w:val="72"/>
          <w:szCs w:val="72"/>
        </w:rPr>
        <w:t xml:space="preserve">Parametric Equations </w:t>
      </w:r>
    </w:p>
    <w:p w14:paraId="00819FE7" w14:textId="77FF7837" w:rsidR="004B728F" w:rsidRPr="004B728F" w:rsidRDefault="004B728F" w:rsidP="004B728F">
      <w:pPr>
        <w:jc w:val="center"/>
        <w:rPr>
          <w:sz w:val="28"/>
          <w:szCs w:val="28"/>
        </w:rPr>
      </w:pPr>
      <w:r w:rsidRPr="004B728F">
        <w:rPr>
          <w:sz w:val="28"/>
          <w:szCs w:val="28"/>
        </w:rPr>
        <w:t>(Includes Parametric Differentiation and Integration)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75B0A96F" w14:textId="77777777" w:rsidR="004B728F" w:rsidRDefault="000A7FC6" w:rsidP="00867A6C">
      <w:pPr>
        <w:pStyle w:val="Heading1"/>
        <w:jc w:val="center"/>
        <w:rPr>
          <w:sz w:val="72"/>
          <w:szCs w:val="72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Gold </w:t>
      </w:r>
      <w:bookmarkEnd w:id="0"/>
      <w:r w:rsidRPr="00867A6C">
        <w:rPr>
          <w:sz w:val="72"/>
          <w:szCs w:val="72"/>
        </w:rPr>
        <w:t>and Platinum</w:t>
      </w:r>
      <w:r w:rsidR="00867A6C" w:rsidRPr="00867A6C">
        <w:rPr>
          <w:sz w:val="72"/>
          <w:szCs w:val="72"/>
        </w:rPr>
        <w:t xml:space="preserve"> Worksheets for </w:t>
      </w:r>
    </w:p>
    <w:p w14:paraId="6C7DBC98" w14:textId="1EB3E04D" w:rsidR="00962B0F" w:rsidRPr="00867A6C" w:rsidRDefault="00B50D1B" w:rsidP="00867A6C">
      <w:pPr>
        <w:pStyle w:val="Heading1"/>
        <w:jc w:val="center"/>
        <w:rPr>
          <w:sz w:val="72"/>
          <w:szCs w:val="72"/>
        </w:rPr>
      </w:pPr>
      <w:r w:rsidRPr="00B50D1B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default" r:id="rId10"/>
          <w:footerReference w:type="default" r:id="rId11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4362BC4A" w14:textId="77777777" w:rsidR="00134610" w:rsidRDefault="00134610" w:rsidP="00134610">
      <w:r>
        <w:t xml:space="preserve">The topic number on this worksheet relates to the corresponding chapter number in the ‘Pearson Edexcel A Level Mathematics: Pure Mathematics Year 2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3428D3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3428D3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3428D3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3428D3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6933D04C" w:rsidR="00D85C2E" w:rsidRPr="00134610" w:rsidRDefault="003428D3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017640F5" w:rsidR="005274A2" w:rsidRPr="00134610" w:rsidRDefault="00134610" w:rsidP="00D85C2E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2976248B" w14:textId="1A659C2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hi</w:t>
      </w:r>
      <w:r w:rsidR="00C4617D">
        <w:rPr>
          <w:rStyle w:val="Hyperlink"/>
          <w:color w:val="000000" w:themeColor="text1"/>
          <w:u w:val="none"/>
        </w:rPr>
        <w:t xml:space="preserve">gh level problem solving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3428D3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3428D3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3 hour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2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3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287B9854" w:rsidR="00401343" w:rsidRPr="00134610" w:rsidRDefault="00134610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BrQue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5411" behindDoc="1" locked="0" layoutInCell="1" allowOverlap="1" wp14:anchorId="03D7E98C" wp14:editId="56D1F812">
            <wp:simplePos x="0" y="0"/>
            <wp:positionH relativeFrom="column">
              <wp:posOffset>1962150</wp:posOffset>
            </wp:positionH>
            <wp:positionV relativeFrom="paragraph">
              <wp:posOffset>9525</wp:posOffset>
            </wp:positionV>
            <wp:extent cx="323215" cy="466725"/>
            <wp:effectExtent l="0" t="0" r="635" b="9525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669" w:rsidRPr="00134610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134610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27D0D1EA" w14:textId="77777777" w:rsidR="00134610" w:rsidRPr="00C26FC9" w:rsidRDefault="00134610" w:rsidP="00134610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C26FC9">
        <w:rPr>
          <w:rFonts w:ascii="Times New Roman" w:hAnsi="Times New Roman" w:cs="Times New Roman"/>
          <w:b/>
          <w:bCs/>
          <w:sz w:val="26"/>
          <w:szCs w:val="26"/>
        </w:rPr>
        <w:t xml:space="preserve">Non-calculator </w:t>
      </w:r>
    </w:p>
    <w:p w14:paraId="1111BF6C" w14:textId="4FEF5B70" w:rsidR="00134610" w:rsidRPr="00164F96" w:rsidRDefault="00134610" w:rsidP="00134610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164F96">
        <w:rPr>
          <w:rFonts w:ascii="Times New Roman" w:hAnsi="Times New Roman" w:cs="Times New Roman"/>
          <w:sz w:val="26"/>
          <w:szCs w:val="26"/>
        </w:rPr>
        <w:t>The total mark for this section is 2</w:t>
      </w:r>
      <w:r>
        <w:rPr>
          <w:rFonts w:ascii="Times New Roman" w:hAnsi="Times New Roman" w:cs="Times New Roman"/>
          <w:sz w:val="26"/>
          <w:szCs w:val="26"/>
        </w:rPr>
        <w:t>7</w:t>
      </w:r>
    </w:p>
    <w:p w14:paraId="50863BAC" w14:textId="77777777" w:rsidR="00134610" w:rsidRDefault="00B50D1B" w:rsidP="0013461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13461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48682CAA" w14:textId="2785BBE6" w:rsidR="00B50D1B" w:rsidRPr="00134610" w:rsidRDefault="00B50D1B" w:rsidP="0013461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A curv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has parametric equations</w:t>
      </w:r>
    </w:p>
    <w:p w14:paraId="5F864AE0" w14:textId="245949AB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75147C1" wp14:editId="19823B22">
            <wp:extent cx="2628900" cy="36984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585" cy="376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35A67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Show that the Cartesian equation of the curv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can be written in the form</w:t>
      </w:r>
    </w:p>
    <w:p w14:paraId="3BDFF1E4" w14:textId="2C6176F3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43AA317" wp14:editId="01B9AC7E">
            <wp:extent cx="1924050" cy="364262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052" cy="370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4F94D1" w14:textId="7B795176" w:rsidR="00B50D1B" w:rsidRPr="00134610" w:rsidRDefault="00F65DB8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Where</w:t>
      </w:r>
      <w:r w:rsidR="00B50D1B" w:rsidRPr="00134610">
        <w:rPr>
          <w:rFonts w:ascii="Times New Roman" w:hAnsi="Times New Roman" w:cs="Times New Roman"/>
          <w:sz w:val="24"/>
          <w:szCs w:val="24"/>
        </w:rPr>
        <w:t xml:space="preserve"> </w:t>
      </w:r>
      <w:r w:rsidR="00B50D1B" w:rsidRPr="0013461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50D1B" w:rsidRPr="00134610">
        <w:rPr>
          <w:rFonts w:ascii="Times New Roman" w:hAnsi="Times New Roman" w:cs="Times New Roman"/>
          <w:sz w:val="24"/>
          <w:szCs w:val="24"/>
        </w:rPr>
        <w:t xml:space="preserve"> and </w:t>
      </w:r>
      <w:r w:rsidR="00B50D1B" w:rsidRPr="0013461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B50D1B" w:rsidRPr="00134610">
        <w:rPr>
          <w:rFonts w:ascii="Times New Roman" w:hAnsi="Times New Roman" w:cs="Times New Roman"/>
          <w:sz w:val="24"/>
          <w:szCs w:val="24"/>
        </w:rPr>
        <w:t xml:space="preserve"> are integers to be found.</w:t>
      </w:r>
    </w:p>
    <w:p w14:paraId="1D0CD95D" w14:textId="5AC22D06" w:rsidR="00B50D1B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6461A11" w14:textId="77777777" w:rsidR="00134610" w:rsidRPr="00134610" w:rsidRDefault="00134610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1FDD52A" w14:textId="2EEBAD45" w:rsidR="00134610" w:rsidRPr="00DA1B80" w:rsidRDefault="00134610" w:rsidP="0013461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1E75120" w14:textId="77777777" w:rsidR="00134610" w:rsidRPr="00DA1B80" w:rsidRDefault="00134610" w:rsidP="0013461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47D4435" w14:textId="49C43ABD" w:rsidR="00B50D1B" w:rsidRPr="00134610" w:rsidRDefault="00B50D1B" w:rsidP="0013461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  <w:r w:rsidRPr="00134610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54AE5CA0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has parametric equations</w:t>
      </w:r>
    </w:p>
    <w:p w14:paraId="402448E1" w14:textId="7BCAB9BD" w:rsidR="00B50D1B" w:rsidRPr="00134610" w:rsidRDefault="00134610" w:rsidP="0013461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2659" w:dyaOrig="620" w14:anchorId="4937DB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32.75pt;height:30.75pt" o:ole="">
            <v:imagedata r:id="rId18" o:title=""/>
          </v:shape>
          <o:OLEObject Type="Embed" ProgID="Equation.DSMT4" ShapeID="_x0000_i1030" DrawAspect="Content" ObjectID="_1730037519" r:id="rId19"/>
        </w:object>
      </w:r>
    </w:p>
    <w:p w14:paraId="4B0CC903" w14:textId="653B4A00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(a)   Find </w:t>
      </w:r>
      <w:r w:rsidR="00134610" w:rsidRPr="00134610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DE83CBB">
          <v:shape id="_x0000_i1033" type="#_x0000_t75" style="width:17.25pt;height:30.75pt" o:ole="">
            <v:imagedata r:id="rId20" o:title=""/>
          </v:shape>
          <o:OLEObject Type="Embed" ProgID="Equation.DSMT4" ShapeID="_x0000_i1033" DrawAspect="Content" ObjectID="_1730037520" r:id="rId21"/>
        </w:object>
      </w:r>
      <w:r w:rsidRPr="00134610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134610">
        <w:rPr>
          <w:rFonts w:ascii="Times New Roman" w:hAnsi="Times New Roman" w:cs="Times New Roman"/>
          <w:sz w:val="24"/>
          <w:szCs w:val="24"/>
        </w:rPr>
        <w:t>.</w:t>
      </w:r>
    </w:p>
    <w:p w14:paraId="448859CC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DE9BB8E" w14:textId="6A487519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34610">
        <w:rPr>
          <w:rFonts w:ascii="Times New Roman" w:hAnsi="Times New Roman" w:cs="Times New Roman"/>
          <w:sz w:val="24"/>
          <w:szCs w:val="24"/>
        </w:rPr>
        <w:t xml:space="preserve"> lies on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where</w:t>
      </w:r>
      <w:r w:rsidR="00134610">
        <w:rPr>
          <w:rFonts w:ascii="Times New Roman" w:hAnsi="Times New Roman" w:cs="Times New Roman"/>
          <w:sz w:val="24"/>
          <w:szCs w:val="24"/>
        </w:rPr>
        <w:t xml:space="preserve"> </w:t>
      </w:r>
      <w:r w:rsidR="00134610" w:rsidRPr="00134610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0F289A6D">
          <v:shape id="_x0000_i1036" type="#_x0000_t75" style="width:27pt;height:30.75pt" o:ole="">
            <v:imagedata r:id="rId22" o:title=""/>
          </v:shape>
          <o:OLEObject Type="Embed" ProgID="Equation.DSMT4" ShapeID="_x0000_i1036" DrawAspect="Content" ObjectID="_1730037521" r:id="rId23"/>
        </w:object>
      </w:r>
      <w:r w:rsidR="00134610">
        <w:rPr>
          <w:rFonts w:ascii="Times New Roman" w:hAnsi="Times New Roman" w:cs="Times New Roman"/>
          <w:noProof/>
          <w:sz w:val="24"/>
          <w:szCs w:val="24"/>
          <w:lang w:eastAsia="en-GB"/>
        </w:rPr>
        <w:t>.</w:t>
      </w:r>
    </w:p>
    <w:p w14:paraId="1B51C3B8" w14:textId="77777777" w:rsidR="00F65DB8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(b)   Find the equation of the tangent to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34610">
        <w:rPr>
          <w:rFonts w:ascii="Times New Roman" w:hAnsi="Times New Roman" w:cs="Times New Roman"/>
          <w:sz w:val="24"/>
          <w:szCs w:val="24"/>
        </w:rPr>
        <w:t>. Give your answer in the form</w:t>
      </w:r>
    </w:p>
    <w:p w14:paraId="4ACD0543" w14:textId="00FA3F0F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34610">
        <w:rPr>
          <w:rFonts w:ascii="Times New Roman" w:hAnsi="Times New Roman" w:cs="Times New Roman"/>
          <w:sz w:val="24"/>
          <w:szCs w:val="24"/>
        </w:rPr>
        <w:t xml:space="preserve"> =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px</w:t>
      </w:r>
      <w:r w:rsidRPr="00134610">
        <w:rPr>
          <w:rFonts w:ascii="Times New Roman" w:hAnsi="Times New Roman" w:cs="Times New Roman"/>
          <w:sz w:val="24"/>
          <w:szCs w:val="24"/>
        </w:rPr>
        <w:t xml:space="preserve"> +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134610">
        <w:rPr>
          <w:rFonts w:ascii="Times New Roman" w:hAnsi="Times New Roman" w:cs="Times New Roman"/>
          <w:sz w:val="24"/>
          <w:szCs w:val="24"/>
        </w:rPr>
        <w:t xml:space="preserve">, wher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34610">
        <w:rPr>
          <w:rFonts w:ascii="Times New Roman" w:hAnsi="Times New Roman" w:cs="Times New Roman"/>
          <w:sz w:val="24"/>
          <w:szCs w:val="24"/>
        </w:rPr>
        <w:t xml:space="preserve"> and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134610">
        <w:rPr>
          <w:rFonts w:ascii="Times New Roman" w:hAnsi="Times New Roman" w:cs="Times New Roman"/>
          <w:sz w:val="24"/>
          <w:szCs w:val="24"/>
        </w:rPr>
        <w:t xml:space="preserve"> are integers to be determined.</w:t>
      </w:r>
    </w:p>
    <w:p w14:paraId="364FAA8A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94E49C0" w14:textId="709BC60B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(c)   Show that the </w:t>
      </w:r>
      <w:r w:rsidR="00F65DB8" w:rsidRPr="00134610">
        <w:rPr>
          <w:rFonts w:ascii="Times New Roman" w:hAnsi="Times New Roman" w:cs="Times New Roman"/>
          <w:sz w:val="24"/>
          <w:szCs w:val="24"/>
        </w:rPr>
        <w:t>Cartesian</w:t>
      </w:r>
      <w:r w:rsidRPr="00134610">
        <w:rPr>
          <w:rFonts w:ascii="Times New Roman" w:hAnsi="Times New Roman" w:cs="Times New Roman"/>
          <w:sz w:val="24"/>
          <w:szCs w:val="24"/>
        </w:rPr>
        <w:t xml:space="preserve"> equation for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can be written in the form</w:t>
      </w:r>
    </w:p>
    <w:p w14:paraId="3B700784" w14:textId="3406101F" w:rsidR="00B50D1B" w:rsidRPr="00134610" w:rsidRDefault="00134610" w:rsidP="0013461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1980" w:dyaOrig="620" w14:anchorId="4F2F2274">
          <v:shape id="_x0000_i1039" type="#_x0000_t75" style="width:99pt;height:30.75pt" o:ole="">
            <v:imagedata r:id="rId24" o:title=""/>
          </v:shape>
          <o:OLEObject Type="Embed" ProgID="Equation.DSMT4" ShapeID="_x0000_i1039" DrawAspect="Content" ObjectID="_1730037522" r:id="rId25"/>
        </w:object>
      </w:r>
    </w:p>
    <w:p w14:paraId="53DD38B4" w14:textId="100360F1" w:rsidR="00B50D1B" w:rsidRPr="00134610" w:rsidRDefault="00F65DB8" w:rsidP="00B50D1B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Where</w:t>
      </w:r>
      <w:r w:rsidR="00B50D1B" w:rsidRPr="00134610">
        <w:rPr>
          <w:rFonts w:ascii="Times New Roman" w:hAnsi="Times New Roman" w:cs="Times New Roman"/>
          <w:sz w:val="24"/>
          <w:szCs w:val="24"/>
        </w:rPr>
        <w:t xml:space="preserve"> </w:t>
      </w:r>
      <w:r w:rsidR="00B50D1B" w:rsidRPr="0013461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50D1B" w:rsidRPr="00134610">
        <w:rPr>
          <w:rFonts w:ascii="Times New Roman" w:hAnsi="Times New Roman" w:cs="Times New Roman"/>
          <w:sz w:val="24"/>
          <w:szCs w:val="24"/>
        </w:rPr>
        <w:t xml:space="preserve"> and </w:t>
      </w:r>
      <w:r w:rsidR="00B50D1B" w:rsidRPr="0013461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B50D1B" w:rsidRPr="00134610">
        <w:rPr>
          <w:rFonts w:ascii="Times New Roman" w:hAnsi="Times New Roman" w:cs="Times New Roman"/>
          <w:sz w:val="24"/>
          <w:szCs w:val="24"/>
        </w:rPr>
        <w:t xml:space="preserve"> are integers to be determined.</w:t>
      </w:r>
    </w:p>
    <w:p w14:paraId="68D544DA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E0AADCE" w14:textId="67A554F1" w:rsidR="00134610" w:rsidRPr="00DA1B80" w:rsidRDefault="00B50D1B" w:rsidP="0013461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  <w:r w:rsidRPr="0013461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4610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34610">
        <w:rPr>
          <w:rFonts w:ascii="Times New Roman" w:hAnsi="Times New Roman"/>
          <w:b/>
          <w:bCs/>
          <w:sz w:val="24"/>
          <w:szCs w:val="24"/>
        </w:rPr>
        <w:t>2</w:t>
      </w:r>
      <w:r w:rsidR="00134610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134610">
        <w:rPr>
          <w:rFonts w:ascii="Times New Roman" w:hAnsi="Times New Roman"/>
          <w:b/>
          <w:bCs/>
          <w:sz w:val="24"/>
          <w:szCs w:val="24"/>
        </w:rPr>
        <w:t>8</w:t>
      </w:r>
      <w:r w:rsidR="00134610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ABA78CC" w14:textId="77777777" w:rsidR="00134610" w:rsidRPr="00DA1B80" w:rsidRDefault="00134610" w:rsidP="0013461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9B15119" w14:textId="0EB91676" w:rsidR="00B50D1B" w:rsidRPr="00134610" w:rsidRDefault="00B50D1B" w:rsidP="0013461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62810F0F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2BB0A2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23E5D6" w14:textId="4CB8A00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13461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1334F1F3" w14:textId="7F06CB42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B2B6DA0" wp14:editId="432B8E7F">
            <wp:extent cx="3044649" cy="2343150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7859" cy="2345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32BB63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Figure 3 shows the curv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with parametric equations</w:t>
      </w:r>
    </w:p>
    <w:p w14:paraId="424BBA14" w14:textId="42A7C9A5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C19585D" wp14:editId="47C2B384">
            <wp:extent cx="2819400" cy="301182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083" cy="306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E6781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34610">
        <w:rPr>
          <w:rFonts w:ascii="Times New Roman" w:hAnsi="Times New Roman" w:cs="Times New Roman"/>
          <w:sz w:val="24"/>
          <w:szCs w:val="24"/>
        </w:rPr>
        <w:t xml:space="preserve"> lies on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and has coordinates (4, 2√3).</w:t>
      </w:r>
    </w:p>
    <w:p w14:paraId="0545C2B1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(a)  Find the value of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134610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34610">
        <w:rPr>
          <w:rFonts w:ascii="Times New Roman" w:hAnsi="Times New Roman" w:cs="Times New Roman"/>
          <w:sz w:val="24"/>
          <w:szCs w:val="24"/>
        </w:rPr>
        <w:t>.</w:t>
      </w:r>
    </w:p>
    <w:p w14:paraId="604AB978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DBA2123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134610">
        <w:rPr>
          <w:rFonts w:ascii="Times New Roman" w:hAnsi="Times New Roman" w:cs="Times New Roman"/>
          <w:sz w:val="24"/>
          <w:szCs w:val="24"/>
        </w:rPr>
        <w:t xml:space="preserve"> is a normal to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at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34610">
        <w:rPr>
          <w:rFonts w:ascii="Times New Roman" w:hAnsi="Times New Roman" w:cs="Times New Roman"/>
          <w:sz w:val="24"/>
          <w:szCs w:val="24"/>
        </w:rPr>
        <w:t>.</w:t>
      </w:r>
    </w:p>
    <w:p w14:paraId="58960ECF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(b)  Show that an equation for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134610">
        <w:rPr>
          <w:rFonts w:ascii="Times New Roman" w:hAnsi="Times New Roman" w:cs="Times New Roman"/>
          <w:sz w:val="24"/>
          <w:szCs w:val="24"/>
        </w:rPr>
        <w:t xml:space="preserve"> is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34610">
        <w:rPr>
          <w:rFonts w:ascii="Times New Roman" w:hAnsi="Times New Roman" w:cs="Times New Roman"/>
          <w:sz w:val="24"/>
          <w:szCs w:val="24"/>
        </w:rPr>
        <w:t xml:space="preserve"> = –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34610">
        <w:rPr>
          <w:rFonts w:ascii="Times New Roman" w:hAnsi="Times New Roman" w:cs="Times New Roman"/>
          <w:sz w:val="24"/>
          <w:szCs w:val="24"/>
        </w:rPr>
        <w:t>√3 + 6√3.</w:t>
      </w:r>
    </w:p>
    <w:p w14:paraId="0FC305E6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47C61535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The finite region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134610">
        <w:rPr>
          <w:rFonts w:ascii="Times New Roman" w:hAnsi="Times New Roman" w:cs="Times New Roman"/>
          <w:sz w:val="24"/>
          <w:szCs w:val="24"/>
        </w:rPr>
        <w:t xml:space="preserve"> is enclosed by the curv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, th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34610">
        <w:rPr>
          <w:rFonts w:ascii="Times New Roman" w:hAnsi="Times New Roman" w:cs="Times New Roman"/>
          <w:sz w:val="24"/>
          <w:szCs w:val="24"/>
        </w:rPr>
        <w:t xml:space="preserve">-axis and the lin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34610">
        <w:rPr>
          <w:rFonts w:ascii="Times New Roman" w:hAnsi="Times New Roman" w:cs="Times New Roman"/>
          <w:sz w:val="24"/>
          <w:szCs w:val="24"/>
        </w:rPr>
        <w:t xml:space="preserve"> = 4, as shown shaded in Figure 3.</w:t>
      </w:r>
    </w:p>
    <w:p w14:paraId="15286521" w14:textId="3CFE7A4F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(c)  Show that the area of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134610">
        <w:rPr>
          <w:rFonts w:ascii="Times New Roman" w:hAnsi="Times New Roman" w:cs="Times New Roman"/>
          <w:sz w:val="24"/>
          <w:szCs w:val="24"/>
        </w:rPr>
        <w:t xml:space="preserve"> is given by the integral </w:t>
      </w: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35F94F8" wp14:editId="1AEFDB3E">
            <wp:extent cx="414337" cy="621506"/>
            <wp:effectExtent l="0" t="0" r="508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16" cy="62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610">
        <w:rPr>
          <w:rFonts w:ascii="Times New Roman" w:hAnsi="Times New Roman" w:cs="Times New Roman"/>
          <w:sz w:val="24"/>
          <w:szCs w:val="24"/>
        </w:rPr>
        <w:t xml:space="preserve"> sin</w:t>
      </w:r>
      <w:r w:rsidRPr="0013461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134610">
        <w:rPr>
          <w:rFonts w:ascii="Times New Roman" w:hAnsi="Times New Roman" w:cs="Times New Roman"/>
          <w:sz w:val="24"/>
          <w:szCs w:val="24"/>
        </w:rPr>
        <w:t xml:space="preserve"> cos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134610">
        <w:rPr>
          <w:rFonts w:ascii="Times New Roman" w:hAnsi="Times New Roman" w:cs="Times New Roman"/>
          <w:sz w:val="24"/>
          <w:szCs w:val="24"/>
        </w:rPr>
        <w:t xml:space="preserve"> d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134610">
        <w:rPr>
          <w:rFonts w:ascii="Times New Roman" w:hAnsi="Times New Roman" w:cs="Times New Roman"/>
          <w:sz w:val="24"/>
          <w:szCs w:val="24"/>
        </w:rPr>
        <w:t>.</w:t>
      </w:r>
    </w:p>
    <w:p w14:paraId="49BC526B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4020507" w14:textId="77777777" w:rsidR="00F65DB8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(d)  Use this integral to find the area of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134610">
        <w:rPr>
          <w:rFonts w:ascii="Times New Roman" w:hAnsi="Times New Roman" w:cs="Times New Roman"/>
          <w:sz w:val="24"/>
          <w:szCs w:val="24"/>
        </w:rPr>
        <w:t xml:space="preserve">, giving your answer in the form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34610">
        <w:rPr>
          <w:rFonts w:ascii="Times New Roman" w:hAnsi="Times New Roman" w:cs="Times New Roman"/>
          <w:sz w:val="24"/>
          <w:szCs w:val="24"/>
        </w:rPr>
        <w:t xml:space="preserve"> +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134610">
        <w:rPr>
          <w:rFonts w:ascii="Times New Roman" w:hAnsi="Times New Roman" w:cs="Times New Roman"/>
          <w:sz w:val="24"/>
          <w:szCs w:val="24"/>
        </w:rPr>
        <w:t>√3, where</w:t>
      </w:r>
    </w:p>
    <w:p w14:paraId="58B2ABE2" w14:textId="1BE25FC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34610">
        <w:rPr>
          <w:rFonts w:ascii="Times New Roman" w:hAnsi="Times New Roman" w:cs="Times New Roman"/>
          <w:sz w:val="24"/>
          <w:szCs w:val="24"/>
        </w:rPr>
        <w:t xml:space="preserve"> and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134610">
        <w:rPr>
          <w:rFonts w:ascii="Times New Roman" w:hAnsi="Times New Roman" w:cs="Times New Roman"/>
          <w:sz w:val="24"/>
          <w:szCs w:val="24"/>
        </w:rPr>
        <w:t xml:space="preserve"> are constants to be determined.</w:t>
      </w:r>
    </w:p>
    <w:p w14:paraId="5978F536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BC2C84E" w14:textId="668A69A2" w:rsidR="00134610" w:rsidRPr="00DA1B80" w:rsidRDefault="00B50D1B" w:rsidP="0013461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  <w:r w:rsidR="00134610" w:rsidRPr="00134610">
        <w:rPr>
          <w:rFonts w:ascii="Times New Roman" w:hAnsi="Times New Roman" w:cs="Times New Roman"/>
          <w:sz w:val="24"/>
          <w:szCs w:val="24"/>
        </w:rPr>
        <w:t> </w:t>
      </w:r>
      <w:r w:rsidR="00134610" w:rsidRPr="0013461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4610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34610">
        <w:rPr>
          <w:rFonts w:ascii="Times New Roman" w:hAnsi="Times New Roman"/>
          <w:b/>
          <w:bCs/>
          <w:sz w:val="24"/>
          <w:szCs w:val="24"/>
        </w:rPr>
        <w:t>3</w:t>
      </w:r>
      <w:r w:rsidR="00134610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134610">
        <w:rPr>
          <w:rFonts w:ascii="Times New Roman" w:hAnsi="Times New Roman"/>
          <w:b/>
          <w:bCs/>
          <w:sz w:val="24"/>
          <w:szCs w:val="24"/>
        </w:rPr>
        <w:t>16</w:t>
      </w:r>
      <w:r w:rsidR="00134610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4CFE968" w14:textId="77777777" w:rsidR="00134610" w:rsidRPr="00DA1B80" w:rsidRDefault="00134610" w:rsidP="0013461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73A2B52" w14:textId="77777777" w:rsidR="00134610" w:rsidRPr="00DA1B80" w:rsidRDefault="00134610" w:rsidP="001346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6F62A6B7" w14:textId="77777777" w:rsidR="00134610" w:rsidRDefault="0013461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2" w:name="BrMS"/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71589BEC" w:rsidR="001F3370" w:rsidRPr="00134610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5F27462A" w14:textId="6703508E" w:rsidR="00B50D1B" w:rsidRPr="00134610" w:rsidRDefault="001F3370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B50D1B" w:rsidRPr="00134610">
        <w:rPr>
          <w:rFonts w:ascii="Times New Roman" w:hAnsi="Times New Roman" w:cs="Times New Roman"/>
          <w:b/>
          <w:sz w:val="24"/>
          <w:szCs w:val="24"/>
        </w:rPr>
        <w:t>Q1</w:t>
      </w:r>
      <w:r w:rsidR="00B50D1B" w:rsidRPr="00134610">
        <w:rPr>
          <w:rFonts w:ascii="Times New Roman" w:hAnsi="Times New Roman" w:cs="Times New Roman"/>
          <w:b/>
          <w:sz w:val="24"/>
          <w:szCs w:val="24"/>
        </w:rPr>
        <w:br/>
        <w:t> </w:t>
      </w:r>
    </w:p>
    <w:p w14:paraId="00BB9E0A" w14:textId="67A80D1C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8139458" wp14:editId="2D996048">
            <wp:extent cx="6185897" cy="4091940"/>
            <wp:effectExtent l="0" t="0" r="5715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2599" cy="4096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AAA4E0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0583E48B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E36C28" w14:textId="700F7651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C3B06EA" w14:textId="1F84F615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E14A83" w14:textId="3FF456FC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B9E1C2" w14:textId="45168BA5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F80D50" w14:textId="23237DC5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9CC1E4" w14:textId="4FC6FAB4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8CB20B" w14:textId="739723FD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4C9281" w14:textId="7C9D206C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2F1CCF7" w14:textId="0150F1C8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58352A" w14:textId="67FC45E0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411A1DD" w14:textId="437B8AA1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82192D" w14:textId="1B0CD99F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056F6B" w14:textId="069040BA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0FE5C7" w14:textId="67EEE4B3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C885F6" w14:textId="71C80D86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BBC1BF" w14:textId="18047DCD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5AEAE6" w14:textId="5DF27A0E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4158B5" w14:textId="77F4E7A0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66D718" w14:textId="495671D6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59E87A" w14:textId="5838399B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006CC60" w14:textId="1FDB22EB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B91532" w14:textId="05363639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13461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516EF0C3" w14:textId="119CE224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22EADBC" wp14:editId="2D859BA2">
            <wp:extent cx="5744714" cy="5006340"/>
            <wp:effectExtent l="0" t="0" r="889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355" cy="501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73B43" w14:textId="1F164269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3CC073A" wp14:editId="64DF582D">
            <wp:extent cx="5756922" cy="2545080"/>
            <wp:effectExtent l="0" t="0" r="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175" cy="2547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494BB0" w14:textId="29ECC442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453DEE59" wp14:editId="0B6DE57D">
            <wp:extent cx="5756040" cy="4130040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53" cy="413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96A50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21A074ED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B2774D" w14:textId="1209A0A3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6457D9" w14:textId="228AD003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5AD510" w14:textId="31AC95B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F84B39" w14:textId="046A96F6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2E1943" w14:textId="6B8BD429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572B44" w14:textId="2123D201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3C4567" w14:textId="013F86D8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24BAD9" w14:textId="05210163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3ED6DB" w14:textId="2BC569A0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71DF57" w14:textId="5E91D9A1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C56EB34" w14:textId="4D89EB14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0C3927" w14:textId="52F973AB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6D7538B" w14:textId="4DACCEF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8CC0E7" w14:textId="27D162B1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C3F50C" w14:textId="469C918B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886692" w14:textId="2ED3F084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BECD00" w14:textId="19CB32B3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64AB43" w14:textId="680ADF96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306AD1" w14:textId="507E87ED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1316B30" w14:textId="7FE9CCFA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7698A08" w14:textId="36E12E72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BFA793" w14:textId="0E8C9C48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541C98" w14:textId="0CD9D408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A7DE19" w14:textId="1200187C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97783A" w14:textId="0BCAEBFF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13461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1DEC05D7" w14:textId="7A4F0A85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3EDA199" wp14:editId="5632B375">
            <wp:extent cx="5318760" cy="52578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8760" cy="525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E5D5F8B" wp14:editId="3F6B5066">
            <wp:extent cx="5318760" cy="158496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876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A8C880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298C52A9" w14:textId="472B984E" w:rsidR="00FE6B55" w:rsidRPr="00134610" w:rsidRDefault="00FE6B55" w:rsidP="006D2A76">
      <w:pPr>
        <w:rPr>
          <w:rFonts w:ascii="Times New Roman" w:hAnsi="Times New Roman" w:cs="Times New Roman"/>
          <w:sz w:val="24"/>
          <w:szCs w:val="24"/>
        </w:rPr>
      </w:pPr>
    </w:p>
    <w:p w14:paraId="6438F585" w14:textId="316DA9BB" w:rsidR="00535129" w:rsidRPr="00134610" w:rsidRDefault="00535129">
      <w:pPr>
        <w:rPr>
          <w:rFonts w:ascii="Times New Roman" w:hAnsi="Times New Roman" w:cs="Times New Roman"/>
          <w:sz w:val="24"/>
          <w:szCs w:val="24"/>
        </w:rPr>
      </w:pPr>
    </w:p>
    <w:p w14:paraId="69816E88" w14:textId="77777777" w:rsidR="00FE6B55" w:rsidRPr="00134610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3" w:name="SiQue"/>
      <w:r w:rsidRPr="00134610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5FA89E" w14:textId="6F84B119" w:rsidR="00401343" w:rsidRPr="00134610" w:rsidRDefault="00134610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7459" behindDoc="1" locked="0" layoutInCell="1" allowOverlap="1" wp14:anchorId="3672EE6F" wp14:editId="1C12B91E">
            <wp:simplePos x="0" y="0"/>
            <wp:positionH relativeFrom="column">
              <wp:posOffset>1933575</wp:posOffset>
            </wp:positionH>
            <wp:positionV relativeFrom="paragraph">
              <wp:posOffset>0</wp:posOffset>
            </wp:positionV>
            <wp:extent cx="323215" cy="466725"/>
            <wp:effectExtent l="0" t="0" r="635" b="9525"/>
            <wp:wrapSquare wrapText="bothSides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4A2A" w:rsidRPr="00134610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134610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3"/>
      <w:r w:rsidR="00F5723C" w:rsidRPr="0013461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73CB5B4D" w14:textId="5E013615" w:rsidR="00134610" w:rsidRPr="00C26FC9" w:rsidRDefault="00134610" w:rsidP="00134610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C26FC9">
        <w:rPr>
          <w:rFonts w:ascii="Times New Roman" w:hAnsi="Times New Roman" w:cs="Times New Roman"/>
          <w:b/>
          <w:bCs/>
          <w:sz w:val="26"/>
          <w:szCs w:val="26"/>
        </w:rPr>
        <w:t xml:space="preserve">Non-calculator </w:t>
      </w:r>
    </w:p>
    <w:p w14:paraId="3288E8D1" w14:textId="5A995B95" w:rsidR="00B50D1B" w:rsidRPr="00134610" w:rsidRDefault="00134610" w:rsidP="00134610">
      <w:pPr>
        <w:spacing w:before="120"/>
        <w:rPr>
          <w:rFonts w:ascii="Times New Roman" w:hAnsi="Times New Roman" w:cs="Times New Roman"/>
          <w:sz w:val="24"/>
          <w:szCs w:val="24"/>
        </w:rPr>
      </w:pPr>
      <w:r w:rsidRPr="00164F96">
        <w:rPr>
          <w:rFonts w:ascii="Times New Roman" w:hAnsi="Times New Roman" w:cs="Times New Roman"/>
          <w:sz w:val="26"/>
          <w:szCs w:val="26"/>
        </w:rPr>
        <w:t>The total mark for this section is 2</w:t>
      </w:r>
      <w:r>
        <w:rPr>
          <w:rFonts w:ascii="Times New Roman" w:hAnsi="Times New Roman" w:cs="Times New Roman"/>
          <w:sz w:val="26"/>
          <w:szCs w:val="26"/>
        </w:rPr>
        <w:t>8</w:t>
      </w:r>
    </w:p>
    <w:p w14:paraId="77F5AD44" w14:textId="508AF462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13461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2704FAD9" w14:textId="6A530523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3C51C81" wp14:editId="03F94687">
            <wp:extent cx="2409825" cy="24098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213" cy="2415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18151A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34610">
        <w:rPr>
          <w:rFonts w:ascii="Times New Roman" w:hAnsi="Times New Roman" w:cs="Times New Roman"/>
          <w:sz w:val="24"/>
          <w:szCs w:val="24"/>
        </w:rPr>
        <w:t xml:space="preserve"> with parametric equations</w:t>
      </w:r>
    </w:p>
    <w:p w14:paraId="07EE37C0" w14:textId="58E81172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BE37441" wp14:editId="07A0B3D5">
            <wp:extent cx="2952750" cy="217826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474" cy="222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DD8828" w14:textId="13B836C5" w:rsidR="00B50D1B" w:rsidRPr="00134610" w:rsidRDefault="00F65DB8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Meets</w:t>
      </w:r>
      <w:r w:rsidR="00B50D1B" w:rsidRPr="00134610">
        <w:rPr>
          <w:rFonts w:ascii="Times New Roman" w:hAnsi="Times New Roman" w:cs="Times New Roman"/>
          <w:sz w:val="24"/>
          <w:szCs w:val="24"/>
        </w:rPr>
        <w:t xml:space="preserve"> the circle </w:t>
      </w:r>
      <w:r w:rsidR="00B50D1B"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B50D1B" w:rsidRPr="001346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50D1B" w:rsidRPr="00134610">
        <w:rPr>
          <w:rFonts w:ascii="Times New Roman" w:hAnsi="Times New Roman" w:cs="Times New Roman"/>
          <w:sz w:val="24"/>
          <w:szCs w:val="24"/>
        </w:rPr>
        <w:t xml:space="preserve"> with equation</w:t>
      </w:r>
    </w:p>
    <w:p w14:paraId="45BD4457" w14:textId="5EDEDBA6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FEFB0F6" wp14:editId="3FD3E10B">
            <wp:extent cx="895350" cy="199932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6967" cy="204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3A755" w14:textId="527CADAB" w:rsidR="00B50D1B" w:rsidRPr="00134610" w:rsidRDefault="00F65DB8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At</w:t>
      </w:r>
      <w:r w:rsidR="00B50D1B" w:rsidRPr="00134610">
        <w:rPr>
          <w:rFonts w:ascii="Times New Roman" w:hAnsi="Times New Roman" w:cs="Times New Roman"/>
          <w:sz w:val="24"/>
          <w:szCs w:val="24"/>
        </w:rPr>
        <w:t xml:space="preserve"> four distinct points as shown in Figure 2.</w:t>
      </w:r>
    </w:p>
    <w:p w14:paraId="066726AC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Given that one of these points,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134610">
        <w:rPr>
          <w:rFonts w:ascii="Times New Roman" w:hAnsi="Times New Roman" w:cs="Times New Roman"/>
          <w:sz w:val="24"/>
          <w:szCs w:val="24"/>
        </w:rPr>
        <w:t>, lies in the 4</w:t>
      </w:r>
      <w:r w:rsidRPr="00134610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134610">
        <w:rPr>
          <w:rFonts w:ascii="Times New Roman" w:hAnsi="Times New Roman" w:cs="Times New Roman"/>
          <w:sz w:val="24"/>
          <w:szCs w:val="24"/>
        </w:rPr>
        <w:t xml:space="preserve"> quadrant, find the Cartesian coordinates of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134610">
        <w:rPr>
          <w:rFonts w:ascii="Times New Roman" w:hAnsi="Times New Roman" w:cs="Times New Roman"/>
          <w:sz w:val="24"/>
          <w:szCs w:val="24"/>
        </w:rPr>
        <w:t>.</w:t>
      </w:r>
    </w:p>
    <w:p w14:paraId="48DD5B60" w14:textId="7A2BD49A" w:rsidR="00134610" w:rsidRPr="00EA0BF7" w:rsidRDefault="00B50D1B" w:rsidP="0013461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  <w:r w:rsidR="00134610" w:rsidRPr="00EA0BF7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134610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134610" w:rsidRPr="00EA0BF7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F075108" w14:textId="77777777" w:rsidR="00134610" w:rsidRPr="00EA0BF7" w:rsidRDefault="00134610" w:rsidP="0013461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06BC93F9" w14:textId="465DF830" w:rsidR="00134610" w:rsidRPr="00DA1B80" w:rsidRDefault="00134610" w:rsidP="0013461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B8578DF" w14:textId="77777777" w:rsidR="00134610" w:rsidRPr="00DA1B80" w:rsidRDefault="00134610" w:rsidP="0013461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5942AFF" w14:textId="1A7ACC72" w:rsidR="00B50D1B" w:rsidRPr="00134610" w:rsidRDefault="00B50D1B" w:rsidP="0013461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604249B5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A12931F" w14:textId="09491EA3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528FC93" w14:textId="206E776F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E8A39B" w14:textId="1FD959B0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526962" w14:textId="24A1DA80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482AC0" w14:textId="1B9D082E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4F8D12" w14:textId="70E3ECDD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02C7E7" w14:textId="4CBBDF3B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6FAD14" w14:textId="7D4FBF83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731054" w14:textId="14465D94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A80C25E" w14:textId="68AD748D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5D2E58" w14:textId="4EC7E01A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ED2221" w14:textId="78434046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705BA09" w14:textId="41BEC7CE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198A4E7" w14:textId="77777777" w:rsidR="00134610" w:rsidRDefault="00B50D1B" w:rsidP="0013461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65A2FB74" w14:textId="524AFB54" w:rsidR="00B50D1B" w:rsidRPr="00134610" w:rsidRDefault="00B50D1B" w:rsidP="001346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964B4EB" wp14:editId="23536AC8">
            <wp:extent cx="4091940" cy="2766060"/>
            <wp:effectExtent l="0" t="0" r="381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1940" cy="276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958043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Figure 2 shows a sketch of the curve with parametric equations</w:t>
      </w:r>
    </w:p>
    <w:p w14:paraId="5A664C20" w14:textId="71BB4ED2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77D766A" wp14:editId="17540ED6">
            <wp:extent cx="2733675" cy="383063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6070" cy="389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8353E6" w14:textId="080E5365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(a)   Find the gradient of the curve at the point where</w:t>
      </w:r>
      <w:r w:rsidR="00134610">
        <w:rPr>
          <w:rFonts w:ascii="Times New Roman" w:hAnsi="Times New Roman" w:cs="Times New Roman"/>
          <w:sz w:val="24"/>
          <w:szCs w:val="24"/>
        </w:rPr>
        <w:t xml:space="preserve"> </w:t>
      </w:r>
      <w:r w:rsidR="000C3E40" w:rsidRPr="000C3E40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6B3DE26B">
          <v:shape id="_x0000_i1044" type="#_x0000_t75" style="width:29.25pt;height:30.75pt" o:ole="">
            <v:imagedata r:id="rId41" o:title=""/>
          </v:shape>
          <o:OLEObject Type="Embed" ProgID="Equation.DSMT4" ShapeID="_x0000_i1044" DrawAspect="Content" ObjectID="_1730037523" r:id="rId42"/>
        </w:object>
      </w:r>
      <w:r w:rsidR="000C3E40">
        <w:rPr>
          <w:rFonts w:ascii="Times New Roman" w:hAnsi="Times New Roman" w:cs="Times New Roman"/>
          <w:noProof/>
          <w:sz w:val="24"/>
          <w:szCs w:val="24"/>
          <w:lang w:eastAsia="en-GB"/>
        </w:rPr>
        <w:t>.</w:t>
      </w:r>
    </w:p>
    <w:p w14:paraId="46366417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color w:val="000000"/>
          <w:sz w:val="24"/>
          <w:szCs w:val="24"/>
        </w:rPr>
        <w:t>(4)</w:t>
      </w:r>
    </w:p>
    <w:p w14:paraId="2FAA8F69" w14:textId="30A46EF2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(b)   Find a </w:t>
      </w:r>
      <w:r w:rsidR="00F65DB8" w:rsidRPr="00134610">
        <w:rPr>
          <w:rFonts w:ascii="Times New Roman" w:hAnsi="Times New Roman" w:cs="Times New Roman"/>
          <w:sz w:val="24"/>
          <w:szCs w:val="24"/>
        </w:rPr>
        <w:t>Cartesian</w:t>
      </w:r>
      <w:r w:rsidRPr="00134610">
        <w:rPr>
          <w:rFonts w:ascii="Times New Roman" w:hAnsi="Times New Roman" w:cs="Times New Roman"/>
          <w:sz w:val="24"/>
          <w:szCs w:val="24"/>
        </w:rPr>
        <w:t xml:space="preserve"> equation of the curve in the form</w:t>
      </w:r>
    </w:p>
    <w:p w14:paraId="3D4C8CCE" w14:textId="529B8213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C8F1086" wp14:editId="19F87CD7">
            <wp:extent cx="1646234" cy="242887"/>
            <wp:effectExtent l="0" t="0" r="0" b="508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36" cy="243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C296A0" w14:textId="6B7AC8FE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       </w:t>
      </w:r>
      <w:r w:rsidR="00F65DB8" w:rsidRPr="00134610">
        <w:rPr>
          <w:rFonts w:ascii="Times New Roman" w:hAnsi="Times New Roman" w:cs="Times New Roman"/>
          <w:sz w:val="24"/>
          <w:szCs w:val="24"/>
        </w:rPr>
        <w:t>Stating</w:t>
      </w:r>
      <w:r w:rsidRPr="00134610">
        <w:rPr>
          <w:rFonts w:ascii="Times New Roman" w:hAnsi="Times New Roman" w:cs="Times New Roman"/>
          <w:sz w:val="24"/>
          <w:szCs w:val="24"/>
        </w:rPr>
        <w:t xml:space="preserve"> the value of the constant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134610">
        <w:rPr>
          <w:rFonts w:ascii="Times New Roman" w:hAnsi="Times New Roman" w:cs="Times New Roman"/>
          <w:sz w:val="24"/>
          <w:szCs w:val="24"/>
        </w:rPr>
        <w:t>.</w:t>
      </w:r>
    </w:p>
    <w:p w14:paraId="10193F29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color w:val="000000"/>
          <w:sz w:val="24"/>
          <w:szCs w:val="24"/>
        </w:rPr>
        <w:t>(4)</w:t>
      </w:r>
    </w:p>
    <w:p w14:paraId="3398C2DD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(c)   Write down the range of f(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34610">
        <w:rPr>
          <w:rFonts w:ascii="Times New Roman" w:hAnsi="Times New Roman" w:cs="Times New Roman"/>
          <w:sz w:val="24"/>
          <w:szCs w:val="24"/>
        </w:rPr>
        <w:t>).</w:t>
      </w:r>
    </w:p>
    <w:p w14:paraId="06787041" w14:textId="242E02A8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7A11A177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C74279A" w14:textId="4A796FF8" w:rsidR="000C3E40" w:rsidRPr="00DA1B80" w:rsidRDefault="000C3E40" w:rsidP="000C3E4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F2014D0" w14:textId="77777777" w:rsidR="000C3E40" w:rsidRPr="00DA1B80" w:rsidRDefault="000C3E40" w:rsidP="000C3E4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7A770BB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9CA128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6CA075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849BEB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20BB26A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4E5AC2D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515527E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17E8EB2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1E9E5AD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2B0341C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8056647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1875A5F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DF529A" w14:textId="2FC95F8D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13461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6E7093F7" w14:textId="41D5F8CB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779B8F9" wp14:editId="2958D753">
            <wp:extent cx="3587080" cy="2386013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864" cy="238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96982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Figure 4</w:t>
      </w:r>
    </w:p>
    <w:p w14:paraId="688186F3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Figure 4 shows a sketch of part of the curv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with parametric equations</w:t>
      </w:r>
    </w:p>
    <w:p w14:paraId="4C2319AE" w14:textId="608BED6C" w:rsidR="00B50D1B" w:rsidRPr="00134610" w:rsidRDefault="000C3E40" w:rsidP="000C3E4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  <w:lang w:val="es-ES"/>
        </w:rPr>
      </w:pPr>
      <w:r w:rsidRPr="000C3E40">
        <w:rPr>
          <w:rFonts w:ascii="Times New Roman" w:hAnsi="Times New Roman" w:cs="Times New Roman"/>
          <w:i/>
          <w:iCs/>
          <w:position w:val="-24"/>
          <w:sz w:val="24"/>
          <w:szCs w:val="24"/>
          <w:lang w:val="es-ES"/>
        </w:rPr>
        <w:object w:dxaOrig="3580" w:dyaOrig="620" w14:anchorId="514D8A0C">
          <v:shape id="_x0000_i1047" type="#_x0000_t75" style="width:179.25pt;height:30.75pt" o:ole="">
            <v:imagedata r:id="rId45" o:title=""/>
          </v:shape>
          <o:OLEObject Type="Embed" ProgID="Equation.DSMT4" ShapeID="_x0000_i1047" DrawAspect="Content" ObjectID="_1730037524" r:id="rId46"/>
        </w:object>
      </w:r>
    </w:p>
    <w:p w14:paraId="799CF648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34610">
        <w:rPr>
          <w:rFonts w:ascii="Times New Roman" w:hAnsi="Times New Roman" w:cs="Times New Roman"/>
          <w:sz w:val="24"/>
          <w:szCs w:val="24"/>
        </w:rPr>
        <w:t>(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134610">
        <w:rPr>
          <w:rFonts w:ascii="Times New Roman" w:hAnsi="Times New Roman" w:cs="Times New Roman"/>
          <w:sz w:val="24"/>
          <w:szCs w:val="24"/>
        </w:rPr>
        <w:t xml:space="preserve">, 8) lies on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, wher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134610">
        <w:rPr>
          <w:rFonts w:ascii="Times New Roman" w:hAnsi="Times New Roman" w:cs="Times New Roman"/>
          <w:sz w:val="24"/>
          <w:szCs w:val="24"/>
        </w:rPr>
        <w:t xml:space="preserve"> is a constant.</w:t>
      </w:r>
    </w:p>
    <w:p w14:paraId="15A132B4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(a)   Find the exact value of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134610">
        <w:rPr>
          <w:rFonts w:ascii="Times New Roman" w:hAnsi="Times New Roman" w:cs="Times New Roman"/>
          <w:sz w:val="24"/>
          <w:szCs w:val="24"/>
        </w:rPr>
        <w:t>.</w:t>
      </w:r>
    </w:p>
    <w:p w14:paraId="6422D152" w14:textId="77777777" w:rsidR="00B50D1B" w:rsidRPr="000C3E4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6C51DE4" w14:textId="368D0E8E" w:rsidR="00B50D1B" w:rsidRPr="000C3E4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sz w:val="24"/>
          <w:szCs w:val="24"/>
        </w:rPr>
        <w:t xml:space="preserve">The finite region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0C3E40">
        <w:rPr>
          <w:rFonts w:ascii="Times New Roman" w:hAnsi="Times New Roman" w:cs="Times New Roman"/>
          <w:sz w:val="24"/>
          <w:szCs w:val="24"/>
        </w:rPr>
        <w:t xml:space="preserve">, shown shaded in Figure 4, is bounded by the curve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C3E40">
        <w:rPr>
          <w:rFonts w:ascii="Times New Roman" w:hAnsi="Times New Roman" w:cs="Times New Roman"/>
          <w:sz w:val="24"/>
          <w:szCs w:val="24"/>
        </w:rPr>
        <w:t xml:space="preserve">, the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C3E40">
        <w:rPr>
          <w:rFonts w:ascii="Times New Roman" w:hAnsi="Times New Roman" w:cs="Times New Roman"/>
          <w:sz w:val="24"/>
          <w:szCs w:val="24"/>
        </w:rPr>
        <w:t xml:space="preserve">-axis, the </w:t>
      </w:r>
      <w:r w:rsidR="000C3E40">
        <w:rPr>
          <w:rFonts w:ascii="Times New Roman" w:hAnsi="Times New Roman" w:cs="Times New Roman"/>
          <w:sz w:val="24"/>
          <w:szCs w:val="24"/>
        </w:rPr>
        <w:br/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C3E40">
        <w:rPr>
          <w:rFonts w:ascii="Times New Roman" w:hAnsi="Times New Roman" w:cs="Times New Roman"/>
          <w:sz w:val="24"/>
          <w:szCs w:val="24"/>
        </w:rPr>
        <w:t xml:space="preserve">-axis and the line with equation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C3E40">
        <w:rPr>
          <w:rFonts w:ascii="Times New Roman" w:hAnsi="Times New Roman" w:cs="Times New Roman"/>
          <w:sz w:val="24"/>
          <w:szCs w:val="24"/>
        </w:rPr>
        <w:t xml:space="preserve"> =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0C3E40">
        <w:rPr>
          <w:rFonts w:ascii="Times New Roman" w:hAnsi="Times New Roman" w:cs="Times New Roman"/>
          <w:sz w:val="24"/>
          <w:szCs w:val="24"/>
        </w:rPr>
        <w:t>.</w:t>
      </w:r>
    </w:p>
    <w:p w14:paraId="73188B44" w14:textId="77777777" w:rsidR="00B50D1B" w:rsidRPr="000C3E4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sz w:val="24"/>
          <w:szCs w:val="24"/>
        </w:rPr>
        <w:t xml:space="preserve">(b)   Show that the area of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0C3E40">
        <w:rPr>
          <w:rFonts w:ascii="Times New Roman" w:hAnsi="Times New Roman" w:cs="Times New Roman"/>
          <w:sz w:val="24"/>
          <w:szCs w:val="24"/>
        </w:rPr>
        <w:t xml:space="preserve"> can be expressed in the form</w:t>
      </w:r>
    </w:p>
    <w:p w14:paraId="0FA3AEEF" w14:textId="7E9FF32A" w:rsidR="00B50D1B" w:rsidRPr="000C3E4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3F3B864" wp14:editId="2BC16D5B">
            <wp:extent cx="1905000" cy="399143"/>
            <wp:effectExtent l="0" t="0" r="0" b="127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89" cy="403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ACAC9" w14:textId="3C868425" w:rsidR="00B50D1B" w:rsidRPr="000C3E40" w:rsidRDefault="00F65DB8" w:rsidP="00B50D1B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sz w:val="24"/>
          <w:szCs w:val="24"/>
        </w:rPr>
        <w:t>Where</w:t>
      </w:r>
      <w:r w:rsidR="00B50D1B" w:rsidRPr="000C3E40">
        <w:rPr>
          <w:rFonts w:ascii="Times New Roman" w:hAnsi="Times New Roman" w:cs="Times New Roman"/>
          <w:sz w:val="24"/>
          <w:szCs w:val="24"/>
        </w:rPr>
        <w:t xml:space="preserve"> </w:t>
      </w:r>
      <w:r w:rsidR="00B50D1B" w:rsidRPr="000C3E40">
        <w:rPr>
          <w:rFonts w:ascii="Times New Roman" w:hAnsi="Times New Roman" w:cs="Times New Roman"/>
          <w:i/>
          <w:iCs/>
          <w:sz w:val="24"/>
          <w:szCs w:val="24"/>
        </w:rPr>
        <w:t>λ</w:t>
      </w:r>
      <w:r w:rsidR="00B50D1B" w:rsidRPr="000C3E40">
        <w:rPr>
          <w:rFonts w:ascii="Times New Roman" w:hAnsi="Times New Roman" w:cs="Times New Roman"/>
          <w:sz w:val="24"/>
          <w:szCs w:val="24"/>
        </w:rPr>
        <w:t xml:space="preserve">, </w:t>
      </w:r>
      <w:r w:rsidR="00B50D1B" w:rsidRPr="000C3E40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="00B50D1B" w:rsidRPr="000C3E40">
        <w:rPr>
          <w:rFonts w:ascii="Times New Roman" w:hAnsi="Times New Roman" w:cs="Times New Roman"/>
          <w:sz w:val="24"/>
          <w:szCs w:val="24"/>
        </w:rPr>
        <w:t xml:space="preserve"> and </w:t>
      </w:r>
      <w:r w:rsidR="00B50D1B" w:rsidRPr="000C3E40">
        <w:rPr>
          <w:rFonts w:ascii="Times New Roman" w:hAnsi="Times New Roman" w:cs="Times New Roman"/>
          <w:i/>
          <w:iCs/>
          <w:sz w:val="24"/>
          <w:szCs w:val="24"/>
        </w:rPr>
        <w:t>β</w:t>
      </w:r>
      <w:r w:rsidR="00B50D1B" w:rsidRPr="000C3E40">
        <w:rPr>
          <w:rFonts w:ascii="Times New Roman" w:hAnsi="Times New Roman" w:cs="Times New Roman"/>
          <w:sz w:val="24"/>
          <w:szCs w:val="24"/>
        </w:rPr>
        <w:t xml:space="preserve"> are constants to be determined.</w:t>
      </w:r>
    </w:p>
    <w:p w14:paraId="22C25132" w14:textId="77777777" w:rsidR="00B50D1B" w:rsidRPr="000C3E4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3B1AC48" w14:textId="77777777" w:rsidR="00B50D1B" w:rsidRPr="000C3E4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sz w:val="24"/>
          <w:szCs w:val="24"/>
        </w:rPr>
        <w:t xml:space="preserve">(c)   Hence use integration to find the exact value of the area of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0C3E40">
        <w:rPr>
          <w:rFonts w:ascii="Times New Roman" w:hAnsi="Times New Roman" w:cs="Times New Roman"/>
          <w:sz w:val="24"/>
          <w:szCs w:val="24"/>
        </w:rPr>
        <w:t>.</w:t>
      </w:r>
    </w:p>
    <w:p w14:paraId="222AF3B7" w14:textId="5EA3B21C" w:rsidR="00B50D1B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C3E40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48F4B73A" w14:textId="77777777" w:rsidR="000C3E40" w:rsidRPr="000C3E40" w:rsidRDefault="000C3E40" w:rsidP="00B50D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B4245D9" w14:textId="2D72332C" w:rsidR="000C3E40" w:rsidRPr="00DA1B80" w:rsidRDefault="00B50D1B" w:rsidP="000C3E4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  <w:r w:rsidR="000C3E40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0C3E40">
        <w:rPr>
          <w:rFonts w:ascii="Times New Roman" w:hAnsi="Times New Roman"/>
          <w:b/>
          <w:bCs/>
          <w:sz w:val="24"/>
          <w:szCs w:val="24"/>
        </w:rPr>
        <w:t>3</w:t>
      </w:r>
      <w:r w:rsidR="000C3E40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0C3E40">
        <w:rPr>
          <w:rFonts w:ascii="Times New Roman" w:hAnsi="Times New Roman"/>
          <w:b/>
          <w:bCs/>
          <w:sz w:val="24"/>
          <w:szCs w:val="24"/>
        </w:rPr>
        <w:t>12</w:t>
      </w:r>
      <w:r w:rsidR="000C3E40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87E505B" w14:textId="77777777" w:rsidR="000C3E40" w:rsidRPr="00DA1B80" w:rsidRDefault="000C3E40" w:rsidP="000C3E4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0DD6136" w14:textId="77777777" w:rsidR="000C3E40" w:rsidRPr="00DA1B80" w:rsidRDefault="000C3E40" w:rsidP="000C3E4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6803EBBE" w14:textId="77E7509F" w:rsidR="00B50D1B" w:rsidRPr="00134610" w:rsidRDefault="00B50D1B" w:rsidP="000C3E4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5F0812C6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B008895" w14:textId="45D1FC89" w:rsidR="00535129" w:rsidRPr="00134610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37EA5090" w:rsidR="00535129" w:rsidRPr="00134610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SiMS"/>
      <w:r w:rsidRPr="00134610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7F046CB1" w14:textId="5BA7929D" w:rsidR="00B50D1B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B50D1B"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67CAC6B2" w14:textId="59B0048F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2713458" wp14:editId="2C1DED96">
            <wp:extent cx="6032195" cy="4198620"/>
            <wp:effectExtent l="0" t="0" r="698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2682" cy="4205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5995E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48498AE8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62C55D" w14:textId="19CC18DB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E244D4" w14:textId="14775D7F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4A9ADE" w14:textId="4324064C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126EAB" w14:textId="562C86E3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3F9A78" w14:textId="7415A590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7D7973" w14:textId="51A91F98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2DFCEF" w14:textId="5F4D3A2F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BE035A" w14:textId="04936B37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84D674" w14:textId="5123DFD4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4EB0FD" w14:textId="2DE8C61C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04DEBC" w14:textId="13E1C5D7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6F8007" w14:textId="6B8F6BD9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2965D4" w14:textId="67347BE9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828A43" w14:textId="21FF0668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A583FF" w14:textId="1BC59AAA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6CB3B1C" w14:textId="3DA7625C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753E4F" w14:textId="01E44335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F2E7F3" w14:textId="7DB928BF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5D2591" w14:textId="67770104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B8AB03" w14:textId="40857153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AA7D6A" w14:textId="77777777" w:rsidR="000C3E40" w:rsidRDefault="000C3E4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03A6DE2" w14:textId="6454CDF0" w:rsidR="00B50D1B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="00B50D1B" w:rsidRPr="00134610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B50D1B"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BF1EF76" wp14:editId="6562897F">
            <wp:extent cx="5748795" cy="3970020"/>
            <wp:effectExtent l="0" t="0" r="444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5195" cy="397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0D1B" w:rsidRPr="00134610">
        <w:rPr>
          <w:rFonts w:ascii="Times New Roman" w:hAnsi="Times New Roman" w:cs="Times New Roman"/>
          <w:sz w:val="24"/>
          <w:szCs w:val="24"/>
        </w:rPr>
        <w:br/>
      </w:r>
      <w:r w:rsidR="00B50D1B"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B7C2D06" wp14:editId="722EF778">
            <wp:extent cx="5748855" cy="3162300"/>
            <wp:effectExtent l="0" t="0" r="444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313" cy="3170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963C90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A9E2267" w14:textId="0ED89947" w:rsidR="00B50D1B" w:rsidRPr="00134610" w:rsidRDefault="00B50D1B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7CF4D0" w14:textId="22C895FF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2F2797" w14:textId="200E7811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20DE18" w14:textId="15F52838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14BC97" w14:textId="2B93DB4D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50E8EB" w14:textId="5504784E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88289F" w14:textId="77777777" w:rsidR="002702F5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9A84D6" w14:textId="10FCD1DD" w:rsidR="00B50D1B" w:rsidRPr="00134610" w:rsidRDefault="002702F5" w:rsidP="00B50D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="00B50D1B"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25E6E128" w14:textId="5640461E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5D830FF" wp14:editId="45A2AD0A">
            <wp:extent cx="5858525" cy="3482340"/>
            <wp:effectExtent l="0" t="0" r="889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3612" cy="3485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88616" w14:textId="64CD6275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1DC7D1B" wp14:editId="73FCE561">
            <wp:extent cx="5867400" cy="4644684"/>
            <wp:effectExtent l="0" t="0" r="0" b="381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6077" cy="4675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1CC991" w14:textId="409F673C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52B83FD0" wp14:editId="341C7D7B">
            <wp:extent cx="5783580" cy="6107137"/>
            <wp:effectExtent l="0" t="0" r="7620" b="825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582" cy="6115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6D95C4" w14:textId="5AA930CD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0174E196" wp14:editId="646889E9">
            <wp:extent cx="5879536" cy="4259580"/>
            <wp:effectExtent l="0" t="0" r="6985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4912" cy="426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177518" w14:textId="778424F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BFEF4DB" wp14:editId="1D5634BF">
            <wp:extent cx="5882640" cy="3685906"/>
            <wp:effectExtent l="0" t="0" r="381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172" cy="3691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F3DAFB" w14:textId="77777777" w:rsidR="00B50D1B" w:rsidRPr="00134610" w:rsidRDefault="00B50D1B" w:rsidP="00B50D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69B55C2B" w14:textId="320344BF" w:rsidR="00535129" w:rsidRPr="00134610" w:rsidRDefault="00535129">
      <w:pPr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br w:type="page"/>
      </w:r>
    </w:p>
    <w:p w14:paraId="22FE26F4" w14:textId="5012C04A" w:rsidR="00401343" w:rsidRPr="00134610" w:rsidRDefault="000C3E40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5" w:name="GoQu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9507" behindDoc="1" locked="0" layoutInCell="1" allowOverlap="1" wp14:anchorId="70F01BDE" wp14:editId="45889927">
            <wp:simplePos x="0" y="0"/>
            <wp:positionH relativeFrom="column">
              <wp:posOffset>1885950</wp:posOffset>
            </wp:positionH>
            <wp:positionV relativeFrom="paragraph">
              <wp:posOffset>0</wp:posOffset>
            </wp:positionV>
            <wp:extent cx="323215" cy="466725"/>
            <wp:effectExtent l="0" t="0" r="635" b="9525"/>
            <wp:wrapSquare wrapText="bothSides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0C3E40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0C3E40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5"/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35129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01343" w:rsidRPr="0013461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2273F160" w14:textId="77777777" w:rsidR="000C3E40" w:rsidRPr="00C26FC9" w:rsidRDefault="000C3E40" w:rsidP="000C3E40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C26FC9">
        <w:rPr>
          <w:rFonts w:ascii="Times New Roman" w:hAnsi="Times New Roman" w:cs="Times New Roman"/>
          <w:b/>
          <w:bCs/>
          <w:sz w:val="26"/>
          <w:szCs w:val="26"/>
        </w:rPr>
        <w:t xml:space="preserve">Non-calculator </w:t>
      </w:r>
    </w:p>
    <w:p w14:paraId="54FFA419" w14:textId="1560EDC9" w:rsidR="000C3E40" w:rsidRPr="00164F96" w:rsidRDefault="000C3E40" w:rsidP="000C3E40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164F96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0</w:t>
      </w:r>
    </w:p>
    <w:p w14:paraId="61D6CF78" w14:textId="7A67B750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13461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08E214A6" w14:textId="166B0C8B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C42539B" wp14:editId="1A284851">
            <wp:extent cx="4198620" cy="2339340"/>
            <wp:effectExtent l="0" t="0" r="0" b="381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620" cy="233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EE6EA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Figure 3</w:t>
      </w:r>
    </w:p>
    <w:p w14:paraId="5C2D8B34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Figure 3 shows a sketch of the curv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with parametric equations</w:t>
      </w:r>
    </w:p>
    <w:p w14:paraId="5A422ED1" w14:textId="53261C23" w:rsidR="002702F5" w:rsidRPr="00134610" w:rsidRDefault="000C3E40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  <w:lang w:val="es-ES"/>
        </w:rPr>
      </w:pPr>
      <w:r w:rsidRPr="000C3E40">
        <w:rPr>
          <w:rFonts w:ascii="Times New Roman" w:hAnsi="Times New Roman" w:cs="Times New Roman"/>
          <w:i/>
          <w:iCs/>
          <w:position w:val="-28"/>
          <w:sz w:val="24"/>
          <w:szCs w:val="24"/>
          <w:lang w:val="es-ES"/>
        </w:rPr>
        <w:object w:dxaOrig="4060" w:dyaOrig="680" w14:anchorId="3C25BAB7">
          <v:shape id="_x0000_i1050" type="#_x0000_t75" style="width:203.25pt;height:33.75pt" o:ole="">
            <v:imagedata r:id="rId57" o:title=""/>
          </v:shape>
          <o:OLEObject Type="Embed" ProgID="Equation.DSMT4" ShapeID="_x0000_i1050" DrawAspect="Content" ObjectID="_1730037525" r:id="rId58"/>
        </w:object>
      </w:r>
    </w:p>
    <w:p w14:paraId="380AFB77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(a) Show that</w:t>
      </w:r>
    </w:p>
    <w:p w14:paraId="185DE185" w14:textId="77777777" w:rsidR="002702F5" w:rsidRPr="000C3E4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34610">
        <w:rPr>
          <w:rFonts w:ascii="Times New Roman" w:hAnsi="Times New Roman" w:cs="Times New Roman"/>
          <w:sz w:val="24"/>
          <w:szCs w:val="24"/>
        </w:rPr>
        <w:t xml:space="preserve"> +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34610">
        <w:rPr>
          <w:rFonts w:ascii="Times New Roman" w:hAnsi="Times New Roman" w:cs="Times New Roman"/>
          <w:sz w:val="24"/>
          <w:szCs w:val="24"/>
        </w:rPr>
        <w:t xml:space="preserve"> = √3 cos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t</w:t>
      </w:r>
    </w:p>
    <w:p w14:paraId="64A16443" w14:textId="77777777" w:rsidR="002702F5" w:rsidRPr="000C3E4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E9039FB" w14:textId="79E1F2D6" w:rsidR="002702F5" w:rsidRPr="000C3E4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sz w:val="24"/>
          <w:szCs w:val="24"/>
        </w:rPr>
        <w:t xml:space="preserve">(b) Show that a </w:t>
      </w:r>
      <w:r w:rsidR="00F65DB8" w:rsidRPr="000C3E40">
        <w:rPr>
          <w:rFonts w:ascii="Times New Roman" w:hAnsi="Times New Roman" w:cs="Times New Roman"/>
          <w:sz w:val="24"/>
          <w:szCs w:val="24"/>
        </w:rPr>
        <w:t>Cartesian</w:t>
      </w:r>
      <w:r w:rsidRPr="000C3E40">
        <w:rPr>
          <w:rFonts w:ascii="Times New Roman" w:hAnsi="Times New Roman" w:cs="Times New Roman"/>
          <w:sz w:val="24"/>
          <w:szCs w:val="24"/>
        </w:rPr>
        <w:t xml:space="preserve"> equation of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C3E40">
        <w:rPr>
          <w:rFonts w:ascii="Times New Roman" w:hAnsi="Times New Roman" w:cs="Times New Roman"/>
          <w:sz w:val="24"/>
          <w:szCs w:val="24"/>
        </w:rPr>
        <w:t xml:space="preserve"> is</w:t>
      </w:r>
    </w:p>
    <w:p w14:paraId="1E0D0B48" w14:textId="77777777" w:rsidR="002702F5" w:rsidRPr="000C3E4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sz w:val="24"/>
          <w:szCs w:val="24"/>
        </w:rPr>
        <w:t>(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C3E40">
        <w:rPr>
          <w:rFonts w:ascii="Times New Roman" w:hAnsi="Times New Roman" w:cs="Times New Roman"/>
          <w:sz w:val="24"/>
          <w:szCs w:val="24"/>
        </w:rPr>
        <w:t xml:space="preserve"> +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C3E40">
        <w:rPr>
          <w:rFonts w:ascii="Times New Roman" w:hAnsi="Times New Roman" w:cs="Times New Roman"/>
          <w:sz w:val="24"/>
          <w:szCs w:val="24"/>
        </w:rPr>
        <w:t>)</w:t>
      </w:r>
      <w:r w:rsidRPr="000C3E4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C3E40">
        <w:rPr>
          <w:rFonts w:ascii="Times New Roman" w:hAnsi="Times New Roman" w:cs="Times New Roman"/>
          <w:sz w:val="24"/>
          <w:szCs w:val="24"/>
        </w:rPr>
        <w:t xml:space="preserve"> +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ay</w:t>
      </w:r>
      <w:r w:rsidRPr="000C3E4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C3E40">
        <w:rPr>
          <w:rFonts w:ascii="Times New Roman" w:hAnsi="Times New Roman" w:cs="Times New Roman"/>
          <w:sz w:val="24"/>
          <w:szCs w:val="24"/>
        </w:rPr>
        <w:t xml:space="preserve"> =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b</w:t>
      </w:r>
    </w:p>
    <w:p w14:paraId="75768C5D" w14:textId="3C88D4D4" w:rsidR="002702F5" w:rsidRPr="000C3E40" w:rsidRDefault="00F65DB8" w:rsidP="002702F5">
      <w:pPr>
        <w:widowControl w:val="0"/>
        <w:autoSpaceDE w:val="0"/>
        <w:autoSpaceDN w:val="0"/>
        <w:adjustRightInd w:val="0"/>
        <w:spacing w:after="0" w:line="240" w:lineRule="auto"/>
        <w:ind w:left="210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sz w:val="24"/>
          <w:szCs w:val="24"/>
        </w:rPr>
        <w:t>Where</w:t>
      </w:r>
      <w:r w:rsidR="002702F5" w:rsidRPr="000C3E40">
        <w:rPr>
          <w:rFonts w:ascii="Times New Roman" w:hAnsi="Times New Roman" w:cs="Times New Roman"/>
          <w:sz w:val="24"/>
          <w:szCs w:val="24"/>
        </w:rPr>
        <w:t xml:space="preserve"> </w:t>
      </w:r>
      <w:r w:rsidR="002702F5" w:rsidRPr="000C3E4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2702F5" w:rsidRPr="000C3E40">
        <w:rPr>
          <w:rFonts w:ascii="Times New Roman" w:hAnsi="Times New Roman" w:cs="Times New Roman"/>
          <w:sz w:val="24"/>
          <w:szCs w:val="24"/>
        </w:rPr>
        <w:t xml:space="preserve"> and </w:t>
      </w:r>
      <w:r w:rsidR="002702F5" w:rsidRPr="000C3E4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2702F5" w:rsidRPr="000C3E40">
        <w:rPr>
          <w:rFonts w:ascii="Times New Roman" w:hAnsi="Times New Roman" w:cs="Times New Roman"/>
          <w:sz w:val="24"/>
          <w:szCs w:val="24"/>
        </w:rPr>
        <w:t xml:space="preserve"> are integers to be determined.</w:t>
      </w:r>
    </w:p>
    <w:p w14:paraId="5FF3C95D" w14:textId="77777777" w:rsidR="002702F5" w:rsidRPr="000C3E4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1554873" w14:textId="7030AD2A" w:rsidR="000C3E40" w:rsidRPr="00DA1B80" w:rsidRDefault="002702F5" w:rsidP="000C3E4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br/>
      </w:r>
      <w:r w:rsidR="000C3E40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0C3E40">
        <w:rPr>
          <w:rFonts w:ascii="Times New Roman" w:hAnsi="Times New Roman"/>
          <w:b/>
          <w:bCs/>
          <w:sz w:val="24"/>
          <w:szCs w:val="24"/>
        </w:rPr>
        <w:t>1</w:t>
      </w:r>
      <w:r w:rsidR="000C3E40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0C3E40">
        <w:rPr>
          <w:rFonts w:ascii="Times New Roman" w:hAnsi="Times New Roman"/>
          <w:b/>
          <w:bCs/>
          <w:sz w:val="24"/>
          <w:szCs w:val="24"/>
        </w:rPr>
        <w:t>5</w:t>
      </w:r>
      <w:r w:rsidR="000C3E40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FC91767" w14:textId="77777777" w:rsidR="000C3E40" w:rsidRPr="00DA1B80" w:rsidRDefault="000C3E40" w:rsidP="000C3E4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680DF1C" w14:textId="2093AA08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8FC0559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65E872" w14:textId="05054F5D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C25AE8" w14:textId="362651FF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2463B3" w14:textId="4A11AF7B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85D96D" w14:textId="60F2F8F9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464225" w14:textId="76646F89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617E2C5" w14:textId="5D6346C1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9E33E1" w14:textId="04390972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D87481" w14:textId="69751687" w:rsidR="002702F5" w:rsidRPr="00134610" w:rsidRDefault="002702F5" w:rsidP="000C3E4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13461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34610">
        <w:rPr>
          <w:rFonts w:ascii="Times New Roman" w:hAnsi="Times New Roman" w:cs="Times New Roman"/>
          <w:sz w:val="24"/>
          <w:szCs w:val="24"/>
        </w:rPr>
        <w:t> </w:t>
      </w:r>
      <w:r w:rsidR="000C3E40">
        <w:rPr>
          <w:rFonts w:ascii="Times New Roman" w:hAnsi="Times New Roman" w:cs="Times New Roman"/>
          <w:sz w:val="24"/>
          <w:szCs w:val="24"/>
        </w:rPr>
        <w:br/>
      </w:r>
      <w:r w:rsidRPr="00134610">
        <w:rPr>
          <w:rFonts w:ascii="Times New Roman" w:hAnsi="Times New Roman" w:cs="Times New Roman"/>
          <w:sz w:val="24"/>
          <w:szCs w:val="24"/>
        </w:rPr>
        <w:t xml:space="preserve">A curv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has parametric equations</w:t>
      </w:r>
    </w:p>
    <w:p w14:paraId="62FA3E8B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  <w:lang w:val="es-ES"/>
        </w:rPr>
      </w:pPr>
      <w:r w:rsidRPr="00134610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 xml:space="preserve"> = 3 + 2 sin </w:t>
      </w:r>
      <w:r w:rsidRPr="00134610">
        <w:rPr>
          <w:rFonts w:ascii="Times New Roman" w:hAnsi="Times New Roman" w:cs="Times New Roman"/>
          <w:i/>
          <w:iCs/>
          <w:sz w:val="24"/>
          <w:szCs w:val="24"/>
          <w:lang w:val="es-ES"/>
        </w:rPr>
        <w:t>t</w:t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 xml:space="preserve">,      </w:t>
      </w:r>
      <w:r w:rsidRPr="00134610">
        <w:rPr>
          <w:rFonts w:ascii="Times New Roman" w:hAnsi="Times New Roman" w:cs="Times New Roman"/>
          <w:i/>
          <w:iCs/>
          <w:sz w:val="24"/>
          <w:szCs w:val="24"/>
          <w:lang w:val="es-ES"/>
        </w:rPr>
        <w:t>y</w:t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 xml:space="preserve"> = 4 + 2 cos 2</w:t>
      </w:r>
      <w:r w:rsidRPr="00134610">
        <w:rPr>
          <w:rFonts w:ascii="Times New Roman" w:hAnsi="Times New Roman" w:cs="Times New Roman"/>
          <w:i/>
          <w:iCs/>
          <w:sz w:val="24"/>
          <w:szCs w:val="24"/>
          <w:lang w:val="es-ES"/>
        </w:rPr>
        <w:t>t</w:t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 xml:space="preserve">,      0 ≤ </w:t>
      </w:r>
      <w:r w:rsidRPr="00134610">
        <w:rPr>
          <w:rFonts w:ascii="Times New Roman" w:hAnsi="Times New Roman" w:cs="Times New Roman"/>
          <w:i/>
          <w:iCs/>
          <w:sz w:val="24"/>
          <w:szCs w:val="24"/>
          <w:lang w:val="es-ES"/>
        </w:rPr>
        <w:t>t</w:t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 xml:space="preserve"> &lt; 2</w:t>
      </w:r>
      <w:r w:rsidRPr="00134610">
        <w:rPr>
          <w:rFonts w:ascii="Times New Roman" w:hAnsi="Times New Roman" w:cs="Times New Roman"/>
          <w:sz w:val="24"/>
          <w:szCs w:val="24"/>
        </w:rPr>
        <w:t>π</w:t>
      </w:r>
    </w:p>
    <w:p w14:paraId="353E57DA" w14:textId="4BEE2803" w:rsidR="002702F5" w:rsidRPr="00134610" w:rsidRDefault="000C3E40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="002702F5" w:rsidRPr="00134610">
        <w:rPr>
          <w:rFonts w:ascii="Times New Roman" w:hAnsi="Times New Roman" w:cs="Times New Roman"/>
          <w:sz w:val="24"/>
          <w:szCs w:val="24"/>
        </w:rPr>
        <w:t xml:space="preserve">(a)  Show that all points on </w:t>
      </w:r>
      <w:r w:rsidR="002702F5"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2702F5" w:rsidRPr="00134610">
        <w:rPr>
          <w:rFonts w:ascii="Times New Roman" w:hAnsi="Times New Roman" w:cs="Times New Roman"/>
          <w:sz w:val="24"/>
          <w:szCs w:val="24"/>
        </w:rPr>
        <w:t xml:space="preserve"> satisfy </w:t>
      </w:r>
      <w:r w:rsidR="002702F5" w:rsidRPr="0013461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2702F5" w:rsidRPr="00134610">
        <w:rPr>
          <w:rFonts w:ascii="Times New Roman" w:hAnsi="Times New Roman" w:cs="Times New Roman"/>
          <w:sz w:val="24"/>
          <w:szCs w:val="24"/>
        </w:rPr>
        <w:t xml:space="preserve"> = 6 − (</w:t>
      </w:r>
      <w:r w:rsidR="002702F5" w:rsidRPr="0013461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2702F5" w:rsidRPr="00134610">
        <w:rPr>
          <w:rFonts w:ascii="Times New Roman" w:hAnsi="Times New Roman" w:cs="Times New Roman"/>
          <w:sz w:val="24"/>
          <w:szCs w:val="24"/>
        </w:rPr>
        <w:t xml:space="preserve"> − 3)</w:t>
      </w:r>
      <w:r w:rsidR="002702F5" w:rsidRPr="00134610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33BD1B9D" w14:textId="77777777" w:rsidR="002702F5" w:rsidRPr="000C3E4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8D93292" w14:textId="77777777" w:rsidR="002702F5" w:rsidRPr="000C3E4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sz w:val="24"/>
          <w:szCs w:val="24"/>
        </w:rPr>
        <w:t xml:space="preserve">(b)  (i)  Sketch the curve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C3E40">
        <w:rPr>
          <w:rFonts w:ascii="Times New Roman" w:hAnsi="Times New Roman" w:cs="Times New Roman"/>
          <w:sz w:val="24"/>
          <w:szCs w:val="24"/>
        </w:rPr>
        <w:t>.</w:t>
      </w:r>
    </w:p>
    <w:p w14:paraId="3F75F164" w14:textId="156B5C1E" w:rsidR="002702F5" w:rsidRPr="000C3E4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sz w:val="24"/>
          <w:szCs w:val="24"/>
        </w:rPr>
        <w:t xml:space="preserve">(ii)  Explain briefly why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C3E40">
        <w:rPr>
          <w:rFonts w:ascii="Times New Roman" w:hAnsi="Times New Roman" w:cs="Times New Roman"/>
          <w:sz w:val="24"/>
          <w:szCs w:val="24"/>
        </w:rPr>
        <w:t xml:space="preserve"> does not include all points of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C3E40">
        <w:rPr>
          <w:rFonts w:ascii="Times New Roman" w:hAnsi="Times New Roman" w:cs="Times New Roman"/>
          <w:sz w:val="24"/>
          <w:szCs w:val="24"/>
        </w:rPr>
        <w:t xml:space="preserve"> = 6 − (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C3E40">
        <w:rPr>
          <w:rFonts w:ascii="Times New Roman" w:hAnsi="Times New Roman" w:cs="Times New Roman"/>
          <w:sz w:val="24"/>
          <w:szCs w:val="24"/>
        </w:rPr>
        <w:t xml:space="preserve"> − 3)</w:t>
      </w:r>
      <w:r w:rsidRPr="000C3E4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C3E40">
        <w:rPr>
          <w:rFonts w:ascii="Times New Roman" w:hAnsi="Times New Roman" w:cs="Times New Roman"/>
          <w:sz w:val="24"/>
          <w:szCs w:val="24"/>
        </w:rPr>
        <w:t>,   </w:t>
      </w:r>
      <w:r w:rsidR="000C3E40" w:rsidRPr="000C3E40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A358356">
          <v:shape id="_x0000_i1053" type="#_x0000_t75" style="width:30pt;height:14.25pt" o:ole="">
            <v:imagedata r:id="rId59" o:title=""/>
          </v:shape>
          <o:OLEObject Type="Embed" ProgID="Equation.DSMT4" ShapeID="_x0000_i1053" DrawAspect="Content" ObjectID="_1730037526" r:id="rId60"/>
        </w:object>
      </w:r>
      <w:r w:rsidR="000C3E40" w:rsidRPr="000C3E40">
        <w:rPr>
          <w:rFonts w:ascii="Times New Roman" w:hAnsi="Times New Roman" w:cs="Times New Roman"/>
          <w:noProof/>
          <w:sz w:val="24"/>
          <w:szCs w:val="24"/>
          <w:lang w:eastAsia="en-GB"/>
        </w:rPr>
        <w:t>.</w:t>
      </w:r>
    </w:p>
    <w:p w14:paraId="2ABA67F7" w14:textId="77777777" w:rsidR="002702F5" w:rsidRPr="000C3E4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C333204" w14:textId="77777777" w:rsidR="002702F5" w:rsidRPr="000C3E4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sz w:val="24"/>
          <w:szCs w:val="24"/>
        </w:rPr>
        <w:t xml:space="preserve">The line with equation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C3E40">
        <w:rPr>
          <w:rFonts w:ascii="Times New Roman" w:hAnsi="Times New Roman" w:cs="Times New Roman"/>
          <w:sz w:val="24"/>
          <w:szCs w:val="24"/>
        </w:rPr>
        <w:t xml:space="preserve"> +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C3E40">
        <w:rPr>
          <w:rFonts w:ascii="Times New Roman" w:hAnsi="Times New Roman" w:cs="Times New Roman"/>
          <w:sz w:val="24"/>
          <w:szCs w:val="24"/>
        </w:rPr>
        <w:t xml:space="preserve"> =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0C3E40">
        <w:rPr>
          <w:rFonts w:ascii="Times New Roman" w:hAnsi="Times New Roman" w:cs="Times New Roman"/>
          <w:sz w:val="24"/>
          <w:szCs w:val="24"/>
        </w:rPr>
        <w:t xml:space="preserve">, where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0C3E40">
        <w:rPr>
          <w:rFonts w:ascii="Times New Roman" w:hAnsi="Times New Roman" w:cs="Times New Roman"/>
          <w:sz w:val="24"/>
          <w:szCs w:val="24"/>
        </w:rPr>
        <w:t xml:space="preserve"> is a constant, intersects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C3E40">
        <w:rPr>
          <w:rFonts w:ascii="Times New Roman" w:hAnsi="Times New Roman" w:cs="Times New Roman"/>
          <w:sz w:val="24"/>
          <w:szCs w:val="24"/>
        </w:rPr>
        <w:t xml:space="preserve"> at two distinct points.</w:t>
      </w:r>
    </w:p>
    <w:p w14:paraId="6312A1A3" w14:textId="77777777" w:rsidR="002702F5" w:rsidRPr="000C3E4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sz w:val="24"/>
          <w:szCs w:val="24"/>
        </w:rPr>
        <w:t xml:space="preserve">(c)  State the range of values of </w:t>
      </w:r>
      <w:r w:rsidRPr="000C3E4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0C3E40">
        <w:rPr>
          <w:rFonts w:ascii="Times New Roman" w:hAnsi="Times New Roman" w:cs="Times New Roman"/>
          <w:sz w:val="24"/>
          <w:szCs w:val="24"/>
        </w:rPr>
        <w:t>, writing your answer in set notation.</w:t>
      </w:r>
    </w:p>
    <w:p w14:paraId="5CCFD06A" w14:textId="77777777" w:rsidR="002702F5" w:rsidRPr="000C3E4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52B9A1F8" w14:textId="7820005E" w:rsidR="000C3E40" w:rsidRPr="00DA1B80" w:rsidRDefault="002702F5" w:rsidP="000C3E4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  <w:r w:rsidR="000C3E40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0C3E40">
        <w:rPr>
          <w:rFonts w:ascii="Times New Roman" w:hAnsi="Times New Roman"/>
          <w:b/>
          <w:bCs/>
          <w:sz w:val="24"/>
          <w:szCs w:val="24"/>
        </w:rPr>
        <w:t>2</w:t>
      </w:r>
      <w:r w:rsidR="000C3E40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0C3E40">
        <w:rPr>
          <w:rFonts w:ascii="Times New Roman" w:hAnsi="Times New Roman"/>
          <w:b/>
          <w:bCs/>
          <w:sz w:val="24"/>
          <w:szCs w:val="24"/>
        </w:rPr>
        <w:t>10</w:t>
      </w:r>
      <w:r w:rsidR="000C3E40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6879457" w14:textId="77777777" w:rsidR="000C3E40" w:rsidRPr="00DA1B80" w:rsidRDefault="000C3E40" w:rsidP="000C3E4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AEA8332" w14:textId="77777777" w:rsidR="000C3E40" w:rsidRDefault="002702F5" w:rsidP="000C3E4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76E31BD8" w14:textId="77777777" w:rsidR="000C3E40" w:rsidRDefault="000C3E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E327FFD" w14:textId="77777777" w:rsidR="000C3E40" w:rsidRDefault="002702F5" w:rsidP="000C3E4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630E6719" w14:textId="37B53802" w:rsidR="002702F5" w:rsidRPr="00134610" w:rsidRDefault="002702F5" w:rsidP="000C3E4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98F52B6" wp14:editId="31FDF252">
            <wp:extent cx="5341620" cy="2872740"/>
            <wp:effectExtent l="0" t="0" r="0" b="381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1620" cy="287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9608DE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Figure 2 shows a sketch of part of the curv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with parametric equations</w:t>
      </w:r>
    </w:p>
    <w:p w14:paraId="28DEFDDF" w14:textId="5B297D38" w:rsidR="002702F5" w:rsidRPr="00134610" w:rsidRDefault="000C3E40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C3E40"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2120" w:dyaOrig="620" w14:anchorId="7D9E37F4">
          <v:shape id="_x0000_i1057" type="#_x0000_t75" style="width:105.75pt;height:30.75pt" o:ole="">
            <v:imagedata r:id="rId62" o:title=""/>
          </v:shape>
          <o:OLEObject Type="Embed" ProgID="Equation.DSMT4" ShapeID="_x0000_i1057" DrawAspect="Content" ObjectID="_1730037527" r:id="rId63"/>
        </w:object>
      </w:r>
    </w:p>
    <w:p w14:paraId="0DBE29F5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The curve crosses th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34610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34610">
        <w:rPr>
          <w:rFonts w:ascii="Times New Roman" w:hAnsi="Times New Roman" w:cs="Times New Roman"/>
          <w:sz w:val="24"/>
          <w:szCs w:val="24"/>
        </w:rPr>
        <w:t xml:space="preserve"> and crosses th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34610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134610">
        <w:rPr>
          <w:rFonts w:ascii="Times New Roman" w:hAnsi="Times New Roman" w:cs="Times New Roman"/>
          <w:sz w:val="24"/>
          <w:szCs w:val="24"/>
        </w:rPr>
        <w:t>.</w:t>
      </w:r>
    </w:p>
    <w:p w14:paraId="535C5C97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(a)  Show that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34610">
        <w:rPr>
          <w:rFonts w:ascii="Times New Roman" w:hAnsi="Times New Roman" w:cs="Times New Roman"/>
          <w:sz w:val="24"/>
          <w:szCs w:val="24"/>
        </w:rPr>
        <w:t xml:space="preserve"> has coordinates (0, 3).</w:t>
      </w:r>
    </w:p>
    <w:p w14:paraId="1958FCBA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5E42651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(b)  Find th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34610">
        <w:rPr>
          <w:rFonts w:ascii="Times New Roman" w:hAnsi="Times New Roman" w:cs="Times New Roman"/>
          <w:sz w:val="24"/>
          <w:szCs w:val="24"/>
        </w:rPr>
        <w:t xml:space="preserve"> coordinate of the point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134610">
        <w:rPr>
          <w:rFonts w:ascii="Times New Roman" w:hAnsi="Times New Roman" w:cs="Times New Roman"/>
          <w:sz w:val="24"/>
          <w:szCs w:val="24"/>
        </w:rPr>
        <w:t>.</w:t>
      </w:r>
    </w:p>
    <w:p w14:paraId="1C9EB47D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F7EE8B1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(c)  Find an equation of the normal to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34610">
        <w:rPr>
          <w:rFonts w:ascii="Times New Roman" w:hAnsi="Times New Roman" w:cs="Times New Roman"/>
          <w:sz w:val="24"/>
          <w:szCs w:val="24"/>
        </w:rPr>
        <w:t>.</w:t>
      </w:r>
    </w:p>
    <w:p w14:paraId="12B19A82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4281164A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The region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134610">
        <w:rPr>
          <w:rFonts w:ascii="Times New Roman" w:hAnsi="Times New Roman" w:cs="Times New Roman"/>
          <w:sz w:val="24"/>
          <w:szCs w:val="24"/>
        </w:rPr>
        <w:t xml:space="preserve">, as shown shaded in Figure 2, is bounded by the curv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134610">
        <w:rPr>
          <w:rFonts w:ascii="Times New Roman" w:hAnsi="Times New Roman" w:cs="Times New Roman"/>
          <w:sz w:val="24"/>
          <w:szCs w:val="24"/>
        </w:rPr>
        <w:t xml:space="preserve">, the lin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34610">
        <w:rPr>
          <w:rFonts w:ascii="Times New Roman" w:hAnsi="Times New Roman" w:cs="Times New Roman"/>
          <w:sz w:val="24"/>
          <w:szCs w:val="24"/>
        </w:rPr>
        <w:t xml:space="preserve"> = −1 and the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34610">
        <w:rPr>
          <w:rFonts w:ascii="Times New Roman" w:hAnsi="Times New Roman" w:cs="Times New Roman"/>
          <w:sz w:val="24"/>
          <w:szCs w:val="24"/>
        </w:rPr>
        <w:t>-axis.</w:t>
      </w:r>
    </w:p>
    <w:p w14:paraId="6D40DD09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t xml:space="preserve">(d)  Use integration to find the exact area of </w:t>
      </w:r>
      <w:r w:rsidRPr="00134610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134610">
        <w:rPr>
          <w:rFonts w:ascii="Times New Roman" w:hAnsi="Times New Roman" w:cs="Times New Roman"/>
          <w:sz w:val="24"/>
          <w:szCs w:val="24"/>
        </w:rPr>
        <w:t>.</w:t>
      </w:r>
    </w:p>
    <w:p w14:paraId="6C6C9F66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61B5BC76" w14:textId="5C37F049" w:rsidR="000C3E40" w:rsidRPr="00DA1B80" w:rsidRDefault="000C3E40" w:rsidP="000C3E4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5767757" w14:textId="77777777" w:rsidR="000C3E40" w:rsidRPr="00DA1B80" w:rsidRDefault="000C3E40" w:rsidP="000C3E4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CCD23D8" w14:textId="77777777" w:rsidR="000C3E40" w:rsidRPr="00DA1B80" w:rsidRDefault="000C3E40" w:rsidP="000C3E4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17193D2E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A6573BD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7588F3" w14:textId="6A3C8AAD" w:rsidR="00535129" w:rsidRPr="00134610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br w:type="page"/>
      </w:r>
    </w:p>
    <w:p w14:paraId="2113DDDF" w14:textId="3C65E0A4" w:rsidR="00535129" w:rsidRPr="00134610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6" w:name="GoMS"/>
      <w:r w:rsidRPr="00134610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6"/>
    <w:p w14:paraId="395AB76C" w14:textId="3F869A56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683B88DE" w14:textId="762D7AF7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5A63F20" wp14:editId="159A4740">
            <wp:extent cx="5619600" cy="3200400"/>
            <wp:effectExtent l="0" t="0" r="63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3490" cy="3202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610">
        <w:rPr>
          <w:rFonts w:ascii="Times New Roman" w:hAnsi="Times New Roman" w:cs="Times New Roman"/>
          <w:sz w:val="24"/>
          <w:szCs w:val="24"/>
        </w:rPr>
        <w:br/>
      </w: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5D09A25" wp14:editId="62F8CA76">
            <wp:extent cx="5619115" cy="3352165"/>
            <wp:effectExtent l="0" t="0" r="635" b="63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224" cy="336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E964C" w14:textId="7D7BC342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0EB67062" wp14:editId="0F93A3C2">
            <wp:extent cx="5752617" cy="5288280"/>
            <wp:effectExtent l="0" t="0" r="635" b="762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7941" cy="5293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D8BFCC" w14:textId="77777777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42B4F2" w14:textId="2DFDF7C9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17973D" w14:textId="3B11C1FF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4C2E61" w14:textId="0C9C0872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FCC2A6" w14:textId="73C42DD9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1FCBFA" w14:textId="06E11043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399709" w14:textId="5363ECB1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7C1387" w14:textId="2205E8A1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BA2002" w14:textId="1A6ADD6C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BD32E8" w14:textId="4556AA60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D2F247" w14:textId="3FA5599F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6BFBB5" w14:textId="5AA42B84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263BD8" w14:textId="40D2C5F4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00FE79" w14:textId="4E2F6A2F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095B3A" w14:textId="5DFD84DA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DE95A8" w14:textId="33202E8A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A63C2C" w14:textId="285F4E3C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491D26" w14:textId="6EF03456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14B910" w14:textId="060C4AFF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249ED4" w14:textId="6BA7AC7F" w:rsidR="002702F5" w:rsidRPr="00134610" w:rsidRDefault="00F65DB8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="002702F5" w:rsidRPr="00134610">
        <w:rPr>
          <w:rFonts w:ascii="Times New Roman" w:hAnsi="Times New Roman" w:cs="Times New Roman"/>
          <w:sz w:val="24"/>
          <w:szCs w:val="24"/>
        </w:rPr>
        <w:t> </w:t>
      </w:r>
    </w:p>
    <w:p w14:paraId="42EDE8AF" w14:textId="69002910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8022B82" wp14:editId="44CA2C46">
            <wp:extent cx="5481488" cy="4069080"/>
            <wp:effectExtent l="0" t="0" r="5080" b="762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795" cy="407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447DC" w14:textId="0573F8BD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64BCDC7" wp14:editId="384C3B14">
            <wp:extent cx="5440680" cy="3955341"/>
            <wp:effectExtent l="0" t="0" r="7620" b="762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680" cy="3961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4584F0" w14:textId="2A34B0AA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352223EF" wp14:editId="2C55B2BE">
            <wp:extent cx="5288280" cy="6391357"/>
            <wp:effectExtent l="0" t="0" r="7620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2511" cy="6396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E0FBF" w14:textId="2819BF31" w:rsidR="002702F5" w:rsidRPr="00134610" w:rsidRDefault="002702F5" w:rsidP="002702F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9C95D17" wp14:editId="7B612D82">
            <wp:extent cx="5261504" cy="23241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880" cy="2326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C65E6" w14:textId="1A917D39" w:rsidR="002702F5" w:rsidRPr="00134610" w:rsidRDefault="005C2C10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3461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2339" behindDoc="0" locked="0" layoutInCell="1" allowOverlap="1" wp14:anchorId="0A5CD0E9" wp14:editId="6D6BCDF0">
            <wp:simplePos x="0" y="0"/>
            <wp:positionH relativeFrom="column">
              <wp:posOffset>-22918</wp:posOffset>
            </wp:positionH>
            <wp:positionV relativeFrom="paragraph">
              <wp:posOffset>5858510</wp:posOffset>
            </wp:positionV>
            <wp:extent cx="5731510" cy="608330"/>
            <wp:effectExtent l="0" t="0" r="2540" b="127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08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3461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5" behindDoc="0" locked="0" layoutInCell="1" allowOverlap="1" wp14:anchorId="3D3E79E4" wp14:editId="4245B684">
            <wp:simplePos x="0" y="0"/>
            <wp:positionH relativeFrom="column">
              <wp:posOffset>-20782</wp:posOffset>
            </wp:positionH>
            <wp:positionV relativeFrom="paragraph">
              <wp:posOffset>3865245</wp:posOffset>
            </wp:positionV>
            <wp:extent cx="5731510" cy="1997710"/>
            <wp:effectExtent l="0" t="0" r="2540" b="254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97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702F5" w:rsidRPr="0013461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7" behindDoc="0" locked="0" layoutInCell="1" allowOverlap="1" wp14:anchorId="23BC2407" wp14:editId="5ADF53E3">
            <wp:simplePos x="0" y="0"/>
            <wp:positionH relativeFrom="column">
              <wp:posOffset>-15240</wp:posOffset>
            </wp:positionH>
            <wp:positionV relativeFrom="paragraph">
              <wp:posOffset>2353310</wp:posOffset>
            </wp:positionV>
            <wp:extent cx="5731510" cy="1501140"/>
            <wp:effectExtent l="0" t="0" r="2540" b="381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01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702F5" w:rsidRPr="00134610">
        <w:rPr>
          <w:rFonts w:ascii="Times New Roman" w:hAnsi="Times New Roman" w:cs="Times New Roman"/>
          <w:b/>
          <w:sz w:val="24"/>
          <w:szCs w:val="24"/>
        </w:rPr>
        <w:t>Q3</w:t>
      </w:r>
    </w:p>
    <w:p w14:paraId="0C702D4A" w14:textId="16CF6FB3" w:rsidR="002702F5" w:rsidRPr="00134610" w:rsidRDefault="002702F5" w:rsidP="002702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br/>
      </w:r>
      <w:r w:rsidRPr="0013461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91" behindDoc="0" locked="0" layoutInCell="1" allowOverlap="1" wp14:anchorId="5DDFF506" wp14:editId="1594FC75">
            <wp:simplePos x="0" y="0"/>
            <wp:positionH relativeFrom="column">
              <wp:posOffset>0</wp:posOffset>
            </wp:positionH>
            <wp:positionV relativeFrom="paragraph">
              <wp:posOffset>159385</wp:posOffset>
            </wp:positionV>
            <wp:extent cx="5731510" cy="2033270"/>
            <wp:effectExtent l="0" t="0" r="2540" b="508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33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3834F7" w14:textId="128D4E08" w:rsidR="00B75C21" w:rsidRPr="00134610" w:rsidRDefault="00B75C21">
      <w:pPr>
        <w:rPr>
          <w:rFonts w:ascii="Times New Roman" w:hAnsi="Times New Roman" w:cs="Times New Roman"/>
          <w:sz w:val="24"/>
          <w:szCs w:val="24"/>
        </w:rPr>
      </w:pPr>
      <w:r w:rsidRPr="00134610">
        <w:rPr>
          <w:rFonts w:ascii="Times New Roman" w:hAnsi="Times New Roman" w:cs="Times New Roman"/>
          <w:sz w:val="24"/>
          <w:szCs w:val="24"/>
        </w:rPr>
        <w:br w:type="page"/>
      </w:r>
    </w:p>
    <w:p w14:paraId="58278688" w14:textId="3CF45834" w:rsidR="00587BFA" w:rsidRPr="00134610" w:rsidRDefault="000C3E40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7" w:name="PlQu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71555" behindDoc="1" locked="0" layoutInCell="1" allowOverlap="1" wp14:anchorId="67583765" wp14:editId="57253FFF">
            <wp:simplePos x="0" y="0"/>
            <wp:positionH relativeFrom="column">
              <wp:posOffset>2057400</wp:posOffset>
            </wp:positionH>
            <wp:positionV relativeFrom="paragraph">
              <wp:posOffset>0</wp:posOffset>
            </wp:positionV>
            <wp:extent cx="323215" cy="466725"/>
            <wp:effectExtent l="0" t="0" r="635" b="9525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0C3E40">
        <w:rPr>
          <w:rFonts w:ascii="Times New Roman" w:hAnsi="Times New Roman" w:cs="Times New Roman"/>
          <w:noProof/>
          <w:sz w:val="32"/>
          <w:szCs w:val="32"/>
          <w:u w:val="single"/>
          <w:lang w:eastAsia="en-GB"/>
        </w:rPr>
        <w:drawing>
          <wp:anchor distT="0" distB="0" distL="114300" distR="114300" simplePos="0" relativeHeight="251658243" behindDoc="0" locked="0" layoutInCell="1" allowOverlap="1" wp14:anchorId="613EA3E4" wp14:editId="6F8BB63C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723C" w:rsidRPr="000C3E40"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 Questions</w:t>
      </w:r>
      <w:r w:rsidR="00F5723C" w:rsidRPr="00134610">
        <w:rPr>
          <w:rFonts w:ascii="Times New Roman" w:hAnsi="Times New Roman" w:cs="Times New Roman"/>
          <w:sz w:val="24"/>
          <w:szCs w:val="24"/>
        </w:rPr>
        <w:t xml:space="preserve"> </w:t>
      </w:r>
      <w:bookmarkEnd w:id="7"/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134610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2F65B600" w14:textId="77777777" w:rsidR="000C3E40" w:rsidRPr="00C26FC9" w:rsidRDefault="000C3E40" w:rsidP="000C3E40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C26FC9">
        <w:rPr>
          <w:rFonts w:ascii="Times New Roman" w:hAnsi="Times New Roman" w:cs="Times New Roman"/>
          <w:b/>
          <w:bCs/>
          <w:sz w:val="26"/>
          <w:szCs w:val="26"/>
        </w:rPr>
        <w:t xml:space="preserve">Non-calculator </w:t>
      </w:r>
    </w:p>
    <w:p w14:paraId="6C03E016" w14:textId="298322DA" w:rsidR="000C3E40" w:rsidRPr="00164F96" w:rsidRDefault="000C3E40" w:rsidP="000C3E40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164F96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13</w:t>
      </w:r>
    </w:p>
    <w:p w14:paraId="4FE4A605" w14:textId="04E88A3A" w:rsidR="005B246C" w:rsidRPr="00134610" w:rsidRDefault="005B246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6837849A" w14:textId="64F873D8" w:rsidR="005B246C" w:rsidRPr="00134610" w:rsidRDefault="005B246C" w:rsidP="005B246C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4610">
        <w:rPr>
          <w:rFonts w:ascii="Times New Roman" w:hAnsi="Times New Roman" w:cs="Times New Roman"/>
          <w:sz w:val="24"/>
          <w:szCs w:val="24"/>
          <w:lang w:val="en-US"/>
        </w:rPr>
        <w:tab/>
        <w:t xml:space="preserve">The curve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has parametric equations</w:t>
      </w:r>
    </w:p>
    <w:p w14:paraId="1CA3BD53" w14:textId="77777777" w:rsidR="005B246C" w:rsidRPr="00134610" w:rsidRDefault="005B246C" w:rsidP="000C3E40">
      <w:pPr>
        <w:tabs>
          <w:tab w:val="left" w:pos="426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34610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134610">
        <w:rPr>
          <w:rFonts w:ascii="Times New Roman" w:hAnsi="Times New Roman" w:cs="Times New Roman"/>
          <w:i/>
          <w:sz w:val="24"/>
          <w:szCs w:val="24"/>
          <w:lang w:val="es-ES"/>
        </w:rPr>
        <w:t>x</w:t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 xml:space="preserve"> = cos</w:t>
      </w:r>
      <w:r w:rsidRPr="00134610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34610">
        <w:rPr>
          <w:rFonts w:ascii="Times New Roman" w:hAnsi="Times New Roman" w:cs="Times New Roman"/>
          <w:i/>
          <w:sz w:val="24"/>
          <w:szCs w:val="24"/>
          <w:lang w:val="es-ES"/>
        </w:rPr>
        <w:t>t</w:t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>,</w:t>
      </w:r>
    </w:p>
    <w:p w14:paraId="50A2EBCC" w14:textId="77777777" w:rsidR="005B246C" w:rsidRPr="00134610" w:rsidRDefault="005B246C" w:rsidP="000C3E40">
      <w:pPr>
        <w:tabs>
          <w:tab w:val="left" w:pos="426"/>
        </w:tabs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34610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34610">
        <w:rPr>
          <w:rFonts w:ascii="Times New Roman" w:hAnsi="Times New Roman" w:cs="Times New Roman"/>
          <w:i/>
          <w:sz w:val="24"/>
          <w:szCs w:val="24"/>
          <w:lang w:val="es-ES"/>
        </w:rPr>
        <w:t>y</w:t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 xml:space="preserve"> = cos </w:t>
      </w:r>
      <w:r w:rsidRPr="00134610">
        <w:rPr>
          <w:rFonts w:ascii="Times New Roman" w:hAnsi="Times New Roman" w:cs="Times New Roman"/>
          <w:i/>
          <w:sz w:val="24"/>
          <w:szCs w:val="24"/>
          <w:lang w:val="es-ES"/>
        </w:rPr>
        <w:t>t</w:t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 xml:space="preserve"> sin </w:t>
      </w:r>
      <w:r w:rsidRPr="00134610">
        <w:rPr>
          <w:rFonts w:ascii="Times New Roman" w:hAnsi="Times New Roman" w:cs="Times New Roman"/>
          <w:i/>
          <w:sz w:val="24"/>
          <w:szCs w:val="24"/>
          <w:lang w:val="es-ES"/>
        </w:rPr>
        <w:t>t</w:t>
      </w:r>
      <w:r w:rsidRPr="00134610">
        <w:rPr>
          <w:rFonts w:ascii="Times New Roman" w:hAnsi="Times New Roman" w:cs="Times New Roman"/>
          <w:sz w:val="24"/>
          <w:szCs w:val="24"/>
          <w:lang w:val="es-ES"/>
        </w:rPr>
        <w:t>,</w:t>
      </w:r>
    </w:p>
    <w:p w14:paraId="5A4526CC" w14:textId="77777777" w:rsidR="005B246C" w:rsidRPr="00134610" w:rsidRDefault="005B246C" w:rsidP="005B246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where 0 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sym w:font="Symbol" w:char="F0A3"/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7901EA4" w14:textId="77777777" w:rsidR="005B246C" w:rsidRPr="00134610" w:rsidRDefault="005B246C" w:rsidP="005B246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4610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ab/>
        <w:t xml:space="preserve">Show that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is a circle and find its centre and its radius.</w:t>
      </w:r>
    </w:p>
    <w:p w14:paraId="2EF45B23" w14:textId="77777777" w:rsidR="005B246C" w:rsidRPr="00134610" w:rsidRDefault="005B246C" w:rsidP="005B246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4610">
        <w:rPr>
          <w:rFonts w:ascii="Times New Roman" w:hAnsi="Times New Roman" w:cs="Times New Roman"/>
          <w:b/>
          <w:sz w:val="24"/>
          <w:szCs w:val="24"/>
          <w:lang w:val="en-US"/>
        </w:rPr>
        <w:t>(5)</w:t>
      </w:r>
    </w:p>
    <w:p w14:paraId="4769A5A0" w14:textId="56CF2CD9" w:rsidR="005B246C" w:rsidRPr="00134610" w:rsidRDefault="005B246C" w:rsidP="005B246C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134610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1C1E03E" wp14:editId="5394F53C">
            <wp:extent cx="2106113" cy="1838325"/>
            <wp:effectExtent l="0" t="0" r="889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587" cy="1847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F31D10" w14:textId="77777777" w:rsidR="005B246C" w:rsidRPr="00134610" w:rsidRDefault="005B246C" w:rsidP="005B246C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4610">
        <w:rPr>
          <w:rFonts w:ascii="Times New Roman" w:hAnsi="Times New Roman" w:cs="Times New Roman"/>
          <w:b/>
          <w:sz w:val="24"/>
          <w:szCs w:val="24"/>
          <w:lang w:val="en-US"/>
        </w:rPr>
        <w:t>Figure 1</w:t>
      </w:r>
    </w:p>
    <w:p w14:paraId="65666D9A" w14:textId="77777777" w:rsidR="005B246C" w:rsidRPr="00134610" w:rsidRDefault="005B246C" w:rsidP="005B246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Figure 1 shows a sketch of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. The point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>, with coordinates (cos</w:t>
      </w:r>
      <w:r w:rsidRPr="0013461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α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, cos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α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sin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α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), 0 &lt;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α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 w:rsidRPr="00134610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60" w:dyaOrig="620" w14:anchorId="55C45681">
          <v:shape id="_x0000_i1025" type="#_x0000_t75" style="width:12.75pt;height:30.75pt" o:ole="">
            <v:imagedata r:id="rId76" o:title=""/>
          </v:shape>
          <o:OLEObject Type="Embed" ProgID="Equation.3" ShapeID="_x0000_i1025" DrawAspect="Content" ObjectID="_1730037528" r:id="rId77"/>
        </w:objec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, lies on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. The rectangle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has one side on the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-axis, one side on the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-axis and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OP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as a diagonal, where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O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is the origin.</w:t>
      </w:r>
    </w:p>
    <w:p w14:paraId="5EA8F7E4" w14:textId="77777777" w:rsidR="005B246C" w:rsidRPr="00134610" w:rsidRDefault="005B246C" w:rsidP="005B246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4610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ab/>
        <w:t xml:space="preserve">Show that the area of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is sin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α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cos</w:t>
      </w:r>
      <w:r w:rsidRPr="0013461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α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133ADCE4" w14:textId="77777777" w:rsidR="005B246C" w:rsidRPr="00134610" w:rsidRDefault="005B246C" w:rsidP="005B246C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4610">
        <w:rPr>
          <w:rFonts w:ascii="Times New Roman" w:hAnsi="Times New Roman" w:cs="Times New Roman"/>
          <w:b/>
          <w:sz w:val="24"/>
          <w:szCs w:val="24"/>
          <w:lang w:val="en-US"/>
        </w:rPr>
        <w:t>(1)</w:t>
      </w:r>
    </w:p>
    <w:p w14:paraId="5438E25B" w14:textId="77777777" w:rsidR="005B246C" w:rsidRPr="00134610" w:rsidRDefault="005B246C" w:rsidP="005B246C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4610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ab/>
        <w:t xml:space="preserve">Find the maximum area of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, as </w:t>
      </w:r>
      <w:r w:rsidRPr="00134610">
        <w:rPr>
          <w:rFonts w:ascii="Times New Roman" w:hAnsi="Times New Roman" w:cs="Times New Roman"/>
          <w:i/>
          <w:sz w:val="24"/>
          <w:szCs w:val="24"/>
          <w:lang w:val="en-US"/>
        </w:rPr>
        <w:t>α</w:t>
      </w:r>
      <w:r w:rsidRPr="00134610">
        <w:rPr>
          <w:rFonts w:ascii="Times New Roman" w:hAnsi="Times New Roman" w:cs="Times New Roman"/>
          <w:sz w:val="24"/>
          <w:szCs w:val="24"/>
          <w:lang w:val="en-US"/>
        </w:rPr>
        <w:t xml:space="preserve"> varies.</w:t>
      </w:r>
    </w:p>
    <w:p w14:paraId="25509A7F" w14:textId="77777777" w:rsidR="005B246C" w:rsidRPr="00134610" w:rsidRDefault="005B246C" w:rsidP="005B246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34610">
        <w:rPr>
          <w:rFonts w:ascii="Times New Roman" w:hAnsi="Times New Roman" w:cs="Times New Roman"/>
          <w:b/>
          <w:sz w:val="24"/>
          <w:szCs w:val="24"/>
          <w:lang w:val="en-US"/>
        </w:rPr>
        <w:t>(7)</w:t>
      </w:r>
    </w:p>
    <w:p w14:paraId="1C27E9E6" w14:textId="7AFB9CC4" w:rsidR="000C3E40" w:rsidRPr="00DA1B80" w:rsidRDefault="000C3E40" w:rsidP="000C3E4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244E336" w14:textId="77777777" w:rsidR="000C3E40" w:rsidRPr="00DA1B80" w:rsidRDefault="000C3E40" w:rsidP="000C3E4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7CD7378" w14:textId="77777777" w:rsidR="000C3E40" w:rsidRPr="00DA1B80" w:rsidRDefault="000C3E40" w:rsidP="000C3E4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6FC396FA" w14:textId="4FD3AF2A" w:rsidR="00F5723C" w:rsidRPr="00134610" w:rsidRDefault="00F5723C">
      <w:pPr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6174A260" w14:textId="77777777" w:rsidR="000C3E40" w:rsidRDefault="000C3E40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8" w:name="PlMS"/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70EA83D" w14:textId="167A0092" w:rsidR="00F5723C" w:rsidRPr="000C3E40" w:rsidRDefault="00F5723C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0C3E40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Platinum Mark Scheme</w:t>
      </w:r>
      <w:bookmarkEnd w:id="8"/>
    </w:p>
    <w:p w14:paraId="776B1C63" w14:textId="21BA0F9B" w:rsidR="000758BF" w:rsidRPr="00134610" w:rsidRDefault="000758B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34610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0C4EE133" w14:textId="6166B1B1" w:rsidR="000758BF" w:rsidRPr="00F5723C" w:rsidRDefault="000758BF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3" behindDoc="0" locked="0" layoutInCell="1" allowOverlap="1" wp14:anchorId="3BBBBF59" wp14:editId="763A964B">
                <wp:simplePos x="0" y="0"/>
                <wp:positionH relativeFrom="column">
                  <wp:posOffset>76200</wp:posOffset>
                </wp:positionH>
                <wp:positionV relativeFrom="paragraph">
                  <wp:posOffset>73025</wp:posOffset>
                </wp:positionV>
                <wp:extent cx="123825" cy="76200"/>
                <wp:effectExtent l="0" t="0" r="28575" b="19050"/>
                <wp:wrapNone/>
                <wp:docPr id="59" name="Rectangle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76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>
            <w:pict>
              <v:rect w14:anchorId="3994B040" id="Rectangle 59" o:spid="_x0000_s1026" style="position:absolute;margin-left:6pt;margin-top:5.75pt;width:9.75pt;height:6pt;z-index:2516633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" fillcolor="white [3212]" strokecolor="white [3212]" strokeweight="1pt"/>
            </w:pict>
          </mc:Fallback>
        </mc:AlternateContent>
      </w:r>
      <w:r w:rsidRPr="000758BF">
        <w:rPr>
          <w:rFonts w:ascii="Arial" w:hAnsi="Arial" w:cs="Arial"/>
          <w:noProof/>
          <w:sz w:val="26"/>
          <w:szCs w:val="26"/>
        </w:rPr>
        <w:drawing>
          <wp:inline distT="0" distB="0" distL="0" distR="0" wp14:anchorId="53D92537" wp14:editId="5104009B">
            <wp:extent cx="5731510" cy="4149725"/>
            <wp:effectExtent l="0" t="0" r="2540" b="3175"/>
            <wp:docPr id="55" name="Picture 55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Table&#10;&#10;Description automatically generated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4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758BF" w:rsidRPr="00F5723C">
      <w:headerReference w:type="default" r:id="rId79"/>
      <w:footerReference w:type="default" r:id="rId8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759FB9" w14:textId="77777777" w:rsidR="003428D3" w:rsidRDefault="003428D3" w:rsidP="008303A3">
      <w:pPr>
        <w:spacing w:after="0" w:line="240" w:lineRule="auto"/>
      </w:pPr>
      <w:r>
        <w:separator/>
      </w:r>
    </w:p>
  </w:endnote>
  <w:endnote w:type="continuationSeparator" w:id="0">
    <w:p w14:paraId="396324A0" w14:textId="77777777" w:rsidR="003428D3" w:rsidRDefault="003428D3" w:rsidP="008303A3">
      <w:pPr>
        <w:spacing w:after="0" w:line="240" w:lineRule="auto"/>
      </w:pPr>
      <w:r>
        <w:continuationSeparator/>
      </w:r>
    </w:p>
  </w:endnote>
  <w:endnote w:type="continuationNotice" w:id="1">
    <w:p w14:paraId="08B1FE8A" w14:textId="77777777" w:rsidR="003428D3" w:rsidRDefault="003428D3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7C7786" w14:textId="77777777" w:rsidR="003428D3" w:rsidRDefault="003428D3" w:rsidP="008303A3">
      <w:pPr>
        <w:spacing w:after="0" w:line="240" w:lineRule="auto"/>
      </w:pPr>
      <w:r>
        <w:separator/>
      </w:r>
    </w:p>
  </w:footnote>
  <w:footnote w:type="continuationSeparator" w:id="0">
    <w:p w14:paraId="36CEC730" w14:textId="77777777" w:rsidR="003428D3" w:rsidRDefault="003428D3" w:rsidP="008303A3">
      <w:pPr>
        <w:spacing w:after="0" w:line="240" w:lineRule="auto"/>
      </w:pPr>
      <w:r>
        <w:continuationSeparator/>
      </w:r>
    </w:p>
  </w:footnote>
  <w:footnote w:type="continuationNotice" w:id="1">
    <w:p w14:paraId="14359FC1" w14:textId="77777777" w:rsidR="003428D3" w:rsidRDefault="003428D3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795E67CB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34610">
      <w:t xml:space="preserve"> </w:t>
    </w:r>
  </w:p>
  <w:p w14:paraId="1405D466" w14:textId="73B41EC8" w:rsidR="009C5052" w:rsidRDefault="009C505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5141E"/>
    <w:rsid w:val="000544D7"/>
    <w:rsid w:val="00055145"/>
    <w:rsid w:val="00057634"/>
    <w:rsid w:val="00074B57"/>
    <w:rsid w:val="00074DF5"/>
    <w:rsid w:val="000758BF"/>
    <w:rsid w:val="000868D2"/>
    <w:rsid w:val="000A0E28"/>
    <w:rsid w:val="000A7FC6"/>
    <w:rsid w:val="000C3E40"/>
    <w:rsid w:val="000D40D9"/>
    <w:rsid w:val="000F1ACD"/>
    <w:rsid w:val="0011042D"/>
    <w:rsid w:val="001109BF"/>
    <w:rsid w:val="001256B7"/>
    <w:rsid w:val="001319EC"/>
    <w:rsid w:val="00134610"/>
    <w:rsid w:val="001878C0"/>
    <w:rsid w:val="001B0AD7"/>
    <w:rsid w:val="001B18BE"/>
    <w:rsid w:val="001F3370"/>
    <w:rsid w:val="0021479A"/>
    <w:rsid w:val="00243B1D"/>
    <w:rsid w:val="0025013B"/>
    <w:rsid w:val="002702F5"/>
    <w:rsid w:val="002837A5"/>
    <w:rsid w:val="002904DB"/>
    <w:rsid w:val="00294D00"/>
    <w:rsid w:val="002A099A"/>
    <w:rsid w:val="002A611B"/>
    <w:rsid w:val="002D5EBF"/>
    <w:rsid w:val="002F303D"/>
    <w:rsid w:val="00307E21"/>
    <w:rsid w:val="0031544F"/>
    <w:rsid w:val="00315696"/>
    <w:rsid w:val="00316212"/>
    <w:rsid w:val="00334A2D"/>
    <w:rsid w:val="003428D3"/>
    <w:rsid w:val="003521BC"/>
    <w:rsid w:val="003544E1"/>
    <w:rsid w:val="00361939"/>
    <w:rsid w:val="00362ABF"/>
    <w:rsid w:val="00367EF0"/>
    <w:rsid w:val="003827CB"/>
    <w:rsid w:val="003864FE"/>
    <w:rsid w:val="003A6585"/>
    <w:rsid w:val="003B5748"/>
    <w:rsid w:val="003B6090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208D3"/>
    <w:rsid w:val="00423F1A"/>
    <w:rsid w:val="004B728F"/>
    <w:rsid w:val="004C2E4F"/>
    <w:rsid w:val="004C5631"/>
    <w:rsid w:val="004C5966"/>
    <w:rsid w:val="004E2705"/>
    <w:rsid w:val="004F6BF7"/>
    <w:rsid w:val="00500C2F"/>
    <w:rsid w:val="005274A2"/>
    <w:rsid w:val="005325CD"/>
    <w:rsid w:val="00535129"/>
    <w:rsid w:val="0053553D"/>
    <w:rsid w:val="00587BFA"/>
    <w:rsid w:val="00592CA1"/>
    <w:rsid w:val="005B246C"/>
    <w:rsid w:val="005C2C10"/>
    <w:rsid w:val="005F6C70"/>
    <w:rsid w:val="005F7715"/>
    <w:rsid w:val="0061382D"/>
    <w:rsid w:val="006138DE"/>
    <w:rsid w:val="00657049"/>
    <w:rsid w:val="00676373"/>
    <w:rsid w:val="006B39AE"/>
    <w:rsid w:val="006C0082"/>
    <w:rsid w:val="006D2A76"/>
    <w:rsid w:val="006F2965"/>
    <w:rsid w:val="00703114"/>
    <w:rsid w:val="0071160E"/>
    <w:rsid w:val="00753F31"/>
    <w:rsid w:val="00764992"/>
    <w:rsid w:val="007A3A79"/>
    <w:rsid w:val="007A7D30"/>
    <w:rsid w:val="007E7096"/>
    <w:rsid w:val="007E74B9"/>
    <w:rsid w:val="007F343B"/>
    <w:rsid w:val="00821663"/>
    <w:rsid w:val="008303A3"/>
    <w:rsid w:val="0083240C"/>
    <w:rsid w:val="00834583"/>
    <w:rsid w:val="008531AA"/>
    <w:rsid w:val="00867A6C"/>
    <w:rsid w:val="008761FE"/>
    <w:rsid w:val="008847BE"/>
    <w:rsid w:val="008B1B6E"/>
    <w:rsid w:val="008B3C06"/>
    <w:rsid w:val="008E4EAA"/>
    <w:rsid w:val="008F5B5E"/>
    <w:rsid w:val="008F6A18"/>
    <w:rsid w:val="009215B5"/>
    <w:rsid w:val="009335B5"/>
    <w:rsid w:val="00934B4D"/>
    <w:rsid w:val="00950DCC"/>
    <w:rsid w:val="00952ED6"/>
    <w:rsid w:val="00962B0F"/>
    <w:rsid w:val="00964A2A"/>
    <w:rsid w:val="00966FD4"/>
    <w:rsid w:val="00982171"/>
    <w:rsid w:val="009B50CE"/>
    <w:rsid w:val="009B7D4D"/>
    <w:rsid w:val="009C064B"/>
    <w:rsid w:val="009C5052"/>
    <w:rsid w:val="00A223CD"/>
    <w:rsid w:val="00A511D4"/>
    <w:rsid w:val="00A70197"/>
    <w:rsid w:val="00A76AA8"/>
    <w:rsid w:val="00A91318"/>
    <w:rsid w:val="00A91E2E"/>
    <w:rsid w:val="00AA52B1"/>
    <w:rsid w:val="00AB338C"/>
    <w:rsid w:val="00AD1E5D"/>
    <w:rsid w:val="00AF34B5"/>
    <w:rsid w:val="00AF72D1"/>
    <w:rsid w:val="00B50D1B"/>
    <w:rsid w:val="00B60428"/>
    <w:rsid w:val="00B7259F"/>
    <w:rsid w:val="00B7337C"/>
    <w:rsid w:val="00B75C21"/>
    <w:rsid w:val="00BE1B37"/>
    <w:rsid w:val="00BE5178"/>
    <w:rsid w:val="00BF49FF"/>
    <w:rsid w:val="00C040AD"/>
    <w:rsid w:val="00C31D32"/>
    <w:rsid w:val="00C4617D"/>
    <w:rsid w:val="00C567ED"/>
    <w:rsid w:val="00C57C5A"/>
    <w:rsid w:val="00C643BB"/>
    <w:rsid w:val="00C74230"/>
    <w:rsid w:val="00C953AB"/>
    <w:rsid w:val="00CC37C4"/>
    <w:rsid w:val="00CC4928"/>
    <w:rsid w:val="00CE1352"/>
    <w:rsid w:val="00D0496D"/>
    <w:rsid w:val="00D5116A"/>
    <w:rsid w:val="00D81632"/>
    <w:rsid w:val="00D85C2E"/>
    <w:rsid w:val="00DA3A40"/>
    <w:rsid w:val="00DB1DE6"/>
    <w:rsid w:val="00DD15D1"/>
    <w:rsid w:val="00E147F9"/>
    <w:rsid w:val="00E610B5"/>
    <w:rsid w:val="00EA1F53"/>
    <w:rsid w:val="00EB3FC1"/>
    <w:rsid w:val="00EE5708"/>
    <w:rsid w:val="00F14F52"/>
    <w:rsid w:val="00F27EC3"/>
    <w:rsid w:val="00F440F0"/>
    <w:rsid w:val="00F5723C"/>
    <w:rsid w:val="00F65DB8"/>
    <w:rsid w:val="00F73D70"/>
    <w:rsid w:val="00F90B8B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5.bin"/><Relationship Id="rId47" Type="http://schemas.openxmlformats.org/officeDocument/2006/relationships/image" Target="media/image30.jpeg"/><Relationship Id="rId63" Type="http://schemas.openxmlformats.org/officeDocument/2006/relationships/oleObject" Target="embeddings/oleObject9.bin"/><Relationship Id="rId68" Type="http://schemas.openxmlformats.org/officeDocument/2006/relationships/image" Target="media/image48.jpeg"/><Relationship Id="rId16" Type="http://schemas.openxmlformats.org/officeDocument/2006/relationships/image" Target="media/image5.jpeg"/><Relationship Id="rId11" Type="http://schemas.openxmlformats.org/officeDocument/2006/relationships/footer" Target="footer1.xml"/><Relationship Id="rId32" Type="http://schemas.openxmlformats.org/officeDocument/2006/relationships/image" Target="media/image17.jpeg"/><Relationship Id="rId37" Type="http://schemas.openxmlformats.org/officeDocument/2006/relationships/image" Target="media/image22.jpeg"/><Relationship Id="rId53" Type="http://schemas.openxmlformats.org/officeDocument/2006/relationships/image" Target="media/image36.jpeg"/><Relationship Id="rId58" Type="http://schemas.openxmlformats.org/officeDocument/2006/relationships/oleObject" Target="embeddings/oleObject7.bin"/><Relationship Id="rId74" Type="http://schemas.openxmlformats.org/officeDocument/2006/relationships/image" Target="media/image54.png"/><Relationship Id="rId79" Type="http://schemas.openxmlformats.org/officeDocument/2006/relationships/header" Target="header2.xml"/><Relationship Id="rId5" Type="http://schemas.openxmlformats.org/officeDocument/2006/relationships/styles" Target="styles.xml"/><Relationship Id="rId61" Type="http://schemas.openxmlformats.org/officeDocument/2006/relationships/image" Target="media/image42.jpeg"/><Relationship Id="rId82" Type="http://schemas.openxmlformats.org/officeDocument/2006/relationships/theme" Target="theme/theme1.xml"/><Relationship Id="rId19" Type="http://schemas.openxmlformats.org/officeDocument/2006/relationships/oleObject" Target="embeddings/oleObject1.bin"/><Relationship Id="rId14" Type="http://schemas.openxmlformats.org/officeDocument/2006/relationships/image" Target="media/image3.png"/><Relationship Id="rId22" Type="http://schemas.openxmlformats.org/officeDocument/2006/relationships/image" Target="media/image9.wmf"/><Relationship Id="rId27" Type="http://schemas.openxmlformats.org/officeDocument/2006/relationships/image" Target="media/image12.jpeg"/><Relationship Id="rId30" Type="http://schemas.openxmlformats.org/officeDocument/2006/relationships/image" Target="media/image15.jpeg"/><Relationship Id="rId35" Type="http://schemas.openxmlformats.org/officeDocument/2006/relationships/image" Target="media/image20.png"/><Relationship Id="rId43" Type="http://schemas.openxmlformats.org/officeDocument/2006/relationships/image" Target="media/image27.jpeg"/><Relationship Id="rId48" Type="http://schemas.openxmlformats.org/officeDocument/2006/relationships/image" Target="media/image31.jpeg"/><Relationship Id="rId56" Type="http://schemas.openxmlformats.org/officeDocument/2006/relationships/image" Target="media/image39.jpeg"/><Relationship Id="rId64" Type="http://schemas.openxmlformats.org/officeDocument/2006/relationships/image" Target="media/image44.jpeg"/><Relationship Id="rId69" Type="http://schemas.openxmlformats.org/officeDocument/2006/relationships/image" Target="media/image49.jpeg"/><Relationship Id="rId77" Type="http://schemas.openxmlformats.org/officeDocument/2006/relationships/oleObject" Target="embeddings/oleObject10.bin"/><Relationship Id="rId8" Type="http://schemas.openxmlformats.org/officeDocument/2006/relationships/footnotes" Target="footnotes.xml"/><Relationship Id="rId51" Type="http://schemas.openxmlformats.org/officeDocument/2006/relationships/image" Target="media/image34.jpeg"/><Relationship Id="rId72" Type="http://schemas.openxmlformats.org/officeDocument/2006/relationships/image" Target="media/image52.png"/><Relationship Id="rId80" Type="http://schemas.openxmlformats.org/officeDocument/2006/relationships/footer" Target="footer2.xml"/><Relationship Id="rId3" Type="http://schemas.openxmlformats.org/officeDocument/2006/relationships/customXml" Target="../customXml/item3.xml"/><Relationship Id="rId12" Type="http://schemas.openxmlformats.org/officeDocument/2006/relationships/hyperlink" Target="https://qualifications.pearson.com/en/qualifications/edexcel-a-levels/advanced-extension-award-mathematics-2018.html" TargetMode="External"/><Relationship Id="rId17" Type="http://schemas.openxmlformats.org/officeDocument/2006/relationships/image" Target="media/image6.jpeg"/><Relationship Id="rId25" Type="http://schemas.openxmlformats.org/officeDocument/2006/relationships/oleObject" Target="embeddings/oleObject4.bin"/><Relationship Id="rId33" Type="http://schemas.openxmlformats.org/officeDocument/2006/relationships/image" Target="media/image18.jpeg"/><Relationship Id="rId38" Type="http://schemas.openxmlformats.org/officeDocument/2006/relationships/image" Target="media/image23.jpeg"/><Relationship Id="rId46" Type="http://schemas.openxmlformats.org/officeDocument/2006/relationships/oleObject" Target="embeddings/oleObject6.bin"/><Relationship Id="rId59" Type="http://schemas.openxmlformats.org/officeDocument/2006/relationships/image" Target="media/image41.wmf"/><Relationship Id="rId67" Type="http://schemas.openxmlformats.org/officeDocument/2006/relationships/image" Target="media/image47.jpeg"/><Relationship Id="rId20" Type="http://schemas.openxmlformats.org/officeDocument/2006/relationships/image" Target="media/image8.wmf"/><Relationship Id="rId41" Type="http://schemas.openxmlformats.org/officeDocument/2006/relationships/image" Target="media/image26.wmf"/><Relationship Id="rId54" Type="http://schemas.openxmlformats.org/officeDocument/2006/relationships/image" Target="media/image37.jpeg"/><Relationship Id="rId62" Type="http://schemas.openxmlformats.org/officeDocument/2006/relationships/image" Target="media/image43.wmf"/><Relationship Id="rId70" Type="http://schemas.openxmlformats.org/officeDocument/2006/relationships/image" Target="media/image50.jpeg"/><Relationship Id="rId75" Type="http://schemas.openxmlformats.org/officeDocument/2006/relationships/image" Target="media/image55.e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3.bin"/><Relationship Id="rId28" Type="http://schemas.openxmlformats.org/officeDocument/2006/relationships/image" Target="media/image13.jpeg"/><Relationship Id="rId36" Type="http://schemas.openxmlformats.org/officeDocument/2006/relationships/image" Target="media/image21.jpeg"/><Relationship Id="rId49" Type="http://schemas.openxmlformats.org/officeDocument/2006/relationships/image" Target="media/image32.jpeg"/><Relationship Id="rId57" Type="http://schemas.openxmlformats.org/officeDocument/2006/relationships/image" Target="media/image40.wmf"/><Relationship Id="rId10" Type="http://schemas.openxmlformats.org/officeDocument/2006/relationships/header" Target="header1.xml"/><Relationship Id="rId31" Type="http://schemas.openxmlformats.org/officeDocument/2006/relationships/image" Target="media/image16.jpeg"/><Relationship Id="rId44" Type="http://schemas.openxmlformats.org/officeDocument/2006/relationships/image" Target="media/image28.jpeg"/><Relationship Id="rId52" Type="http://schemas.openxmlformats.org/officeDocument/2006/relationships/image" Target="media/image35.jpeg"/><Relationship Id="rId60" Type="http://schemas.openxmlformats.org/officeDocument/2006/relationships/oleObject" Target="embeddings/oleObject8.bin"/><Relationship Id="rId65" Type="http://schemas.openxmlformats.org/officeDocument/2006/relationships/image" Target="media/image45.jpeg"/><Relationship Id="rId73" Type="http://schemas.openxmlformats.org/officeDocument/2006/relationships/image" Target="media/image53.png"/><Relationship Id="rId78" Type="http://schemas.openxmlformats.org/officeDocument/2006/relationships/image" Target="media/image57.png"/><Relationship Id="rId81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hyperlink" Target="https://www.mathsemporium.com/category/advanced-extension-award-mathematics/" TargetMode="External"/><Relationship Id="rId18" Type="http://schemas.openxmlformats.org/officeDocument/2006/relationships/image" Target="media/image7.wmf"/><Relationship Id="rId39" Type="http://schemas.openxmlformats.org/officeDocument/2006/relationships/image" Target="media/image24.jpeg"/><Relationship Id="rId34" Type="http://schemas.openxmlformats.org/officeDocument/2006/relationships/image" Target="media/image19.jpeg"/><Relationship Id="rId50" Type="http://schemas.openxmlformats.org/officeDocument/2006/relationships/image" Target="media/image33.jpeg"/><Relationship Id="rId55" Type="http://schemas.openxmlformats.org/officeDocument/2006/relationships/image" Target="media/image38.jpeg"/><Relationship Id="rId76" Type="http://schemas.openxmlformats.org/officeDocument/2006/relationships/image" Target="media/image56.wmf"/><Relationship Id="rId7" Type="http://schemas.openxmlformats.org/officeDocument/2006/relationships/webSettings" Target="webSettings.xml"/><Relationship Id="rId71" Type="http://schemas.openxmlformats.org/officeDocument/2006/relationships/image" Target="media/image51.png"/><Relationship Id="rId2" Type="http://schemas.openxmlformats.org/officeDocument/2006/relationships/customXml" Target="../customXml/item2.xml"/><Relationship Id="rId29" Type="http://schemas.openxmlformats.org/officeDocument/2006/relationships/image" Target="media/image14.jpeg"/><Relationship Id="rId24" Type="http://schemas.openxmlformats.org/officeDocument/2006/relationships/image" Target="media/image10.wmf"/><Relationship Id="rId40" Type="http://schemas.openxmlformats.org/officeDocument/2006/relationships/image" Target="media/image25.jpeg"/><Relationship Id="rId45" Type="http://schemas.openxmlformats.org/officeDocument/2006/relationships/image" Target="media/image29.wmf"/><Relationship Id="rId66" Type="http://schemas.openxmlformats.org/officeDocument/2006/relationships/image" Target="media/image46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EB0B086-0239-4BF3-90DC-1ACF5208D6A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3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6</Pages>
  <Words>1335</Words>
  <Characters>7615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6</cp:revision>
  <dcterms:created xsi:type="dcterms:W3CDTF">2022-07-15T15:30:00Z</dcterms:created>
  <dcterms:modified xsi:type="dcterms:W3CDTF">2022-11-15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